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Style w:val="TableGrid"/>
        <w:tblpPr w:leftFromText="180" w:rightFromText="180" w:vertAnchor="page" w:horzAnchor="margin" w:tblpX="-578" w:tblpY="1117"/>
        <w:tblW w:w="10842" w:type="dxa"/>
        <w:tblLayout w:type="fixed"/>
        <w:tblLook w:val="04A0" w:firstRow="1" w:lastRow="0" w:firstColumn="1" w:lastColumn="0" w:noHBand="0" w:noVBand="1"/>
      </w:tblPr>
      <w:tblGrid>
        <w:gridCol w:w="704"/>
        <w:gridCol w:w="1105"/>
        <w:gridCol w:w="9033"/>
      </w:tblGrid>
      <w:tr w:rsidR="004603B8" w:rsidRPr="00066F54" w14:paraId="24D4F347" w14:textId="77777777" w:rsidTr="00D54C4C">
        <w:trPr>
          <w:trHeight w:val="419"/>
        </w:trPr>
        <w:tc>
          <w:tcPr>
            <w:tcW w:w="10842" w:type="dxa"/>
            <w:gridSpan w:val="3"/>
            <w:vAlign w:val="center"/>
          </w:tcPr>
          <w:p w14:paraId="5DC334FF" w14:textId="54C73DD4" w:rsidR="00104B62" w:rsidRPr="006A1FA2" w:rsidRDefault="006A1FA2" w:rsidP="00E87C87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US"/>
              </w:rPr>
              <w:t xml:space="preserve">Họ và tên: </w:t>
            </w:r>
            <w:r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 xml:space="preserve">Nguyễn Hải Đăng – </w:t>
            </w:r>
            <w:r w:rsidRPr="006A1FA2"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US"/>
              </w:rPr>
              <w:t>Lớp</w:t>
            </w:r>
            <w:r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 xml:space="preserve">: 20_3 – </w:t>
            </w:r>
            <w:r w:rsidRPr="006A1FA2"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US"/>
              </w:rPr>
              <w:t>MSSV</w:t>
            </w:r>
            <w:r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: 20120049</w:t>
            </w:r>
          </w:p>
        </w:tc>
      </w:tr>
      <w:tr w:rsidR="00FC5B34" w:rsidRPr="00066F54" w14:paraId="2F69E387" w14:textId="77777777" w:rsidTr="00D54C4C">
        <w:tc>
          <w:tcPr>
            <w:tcW w:w="704" w:type="dxa"/>
          </w:tcPr>
          <w:p w14:paraId="6E00EF69" w14:textId="4BAB6B73" w:rsidR="00104B62" w:rsidRDefault="00104B62" w:rsidP="00E87C87">
            <w:pPr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US"/>
              </w:rPr>
            </w:pPr>
            <w:r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US"/>
              </w:rPr>
              <w:t>CÂU</w:t>
            </w:r>
          </w:p>
        </w:tc>
        <w:tc>
          <w:tcPr>
            <w:tcW w:w="1105" w:type="dxa"/>
          </w:tcPr>
          <w:p w14:paraId="34ED7499" w14:textId="0A45FA3D" w:rsidR="00104B62" w:rsidRDefault="00104B62" w:rsidP="00E87C87">
            <w:pPr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US"/>
              </w:rPr>
            </w:pPr>
            <w:r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US"/>
              </w:rPr>
              <w:t>CÂU HỎI</w:t>
            </w:r>
          </w:p>
        </w:tc>
        <w:tc>
          <w:tcPr>
            <w:tcW w:w="9028" w:type="dxa"/>
          </w:tcPr>
          <w:p w14:paraId="149EE953" w14:textId="399DB95F" w:rsidR="00104B62" w:rsidRPr="00066F54" w:rsidRDefault="00104B62" w:rsidP="00E87C87">
            <w:pPr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US"/>
              </w:rPr>
            </w:pPr>
            <w:r w:rsidRPr="00066F54"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US"/>
              </w:rPr>
              <w:t>TRẢ LỜI</w:t>
            </w:r>
          </w:p>
        </w:tc>
      </w:tr>
      <w:tr w:rsidR="00FC5B34" w:rsidRPr="00066F54" w14:paraId="7893B385" w14:textId="77777777" w:rsidTr="00D54C4C">
        <w:tc>
          <w:tcPr>
            <w:tcW w:w="704" w:type="dxa"/>
            <w:vMerge w:val="restart"/>
          </w:tcPr>
          <w:p w14:paraId="711E4EBC" w14:textId="77777777" w:rsidR="00631C65" w:rsidRPr="00066F54" w:rsidRDefault="00631C65" w:rsidP="00E87C87">
            <w:pPr>
              <w:pStyle w:val="ListParagraph"/>
              <w:numPr>
                <w:ilvl w:val="0"/>
                <w:numId w:val="1"/>
              </w:numPr>
              <w:ind w:left="584" w:hanging="357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105" w:type="dxa"/>
            <w:vMerge w:val="restart"/>
          </w:tcPr>
          <w:p w14:paraId="524E085C" w14:textId="5180819A" w:rsidR="00631C65" w:rsidRPr="00FD27A0" w:rsidRDefault="00631C65" w:rsidP="00E87C87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FD27A0">
              <w:rPr>
                <w:rFonts w:ascii="Times New Roman" w:hAnsi="Times New Roman" w:cs="Times New Roman"/>
                <w:sz w:val="26"/>
                <w:szCs w:val="26"/>
              </w:rPr>
              <w:t>Cho danh sách nhân viên gồm họ tên, phái.</w:t>
            </w:r>
          </w:p>
        </w:tc>
        <w:tc>
          <w:tcPr>
            <w:tcW w:w="9028" w:type="dxa"/>
          </w:tcPr>
          <w:p w14:paraId="26CB5A8F" w14:textId="19542A7E" w:rsidR="00631C65" w:rsidRPr="00B22FF3" w:rsidRDefault="00631C65" w:rsidP="00E87C87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6B3E25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SELECT</w:t>
            </w:r>
            <w:r w:rsidRPr="00B22FF3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Pr="00B22FF3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HONV, TENLOT, TENNV, PHAI</w:t>
            </w:r>
            <w:r w:rsidRPr="00B22FF3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</w:p>
          <w:p w14:paraId="32BF8666" w14:textId="3776DF0A" w:rsidR="00631C65" w:rsidRPr="00B22FF3" w:rsidRDefault="00631C65" w:rsidP="00E87C87">
            <w:pPr>
              <w:jc w:val="both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6B3E25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FROM</w:t>
            </w:r>
            <w:r w:rsidRPr="00B22FF3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Pr="00B22FF3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NHANVIEN</w:t>
            </w:r>
          </w:p>
        </w:tc>
      </w:tr>
      <w:tr w:rsidR="00FC5B34" w:rsidRPr="00066F54" w14:paraId="69887B50" w14:textId="77777777" w:rsidTr="00D54C4C">
        <w:tc>
          <w:tcPr>
            <w:tcW w:w="704" w:type="dxa"/>
            <w:vMerge/>
          </w:tcPr>
          <w:p w14:paraId="54A59DA5" w14:textId="77777777" w:rsidR="00631C65" w:rsidRPr="00066F54" w:rsidRDefault="00631C65" w:rsidP="00E87C87">
            <w:pPr>
              <w:pStyle w:val="ListParagraph"/>
              <w:ind w:left="584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105" w:type="dxa"/>
            <w:vMerge/>
          </w:tcPr>
          <w:p w14:paraId="709DAAF0" w14:textId="77777777" w:rsidR="00631C65" w:rsidRPr="00FD27A0" w:rsidRDefault="00631C65" w:rsidP="00E87C87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9028" w:type="dxa"/>
          </w:tcPr>
          <w:p w14:paraId="6BB3BDE2" w14:textId="4DB9DCE9" w:rsidR="00631C65" w:rsidRPr="006B3E25" w:rsidRDefault="00581FB4" w:rsidP="00E87C87">
            <w:pPr>
              <w:jc w:val="both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36595E">
              <w:rPr>
                <w:rFonts w:ascii="Times New Roman" w:hAnsi="Times New Roman" w:cs="Times New Roman"/>
                <w:b/>
                <w:bCs/>
                <w:position w:val="-18"/>
                <w:sz w:val="26"/>
                <w:szCs w:val="26"/>
              </w:rPr>
              <w:object w:dxaOrig="3960" w:dyaOrig="460" w14:anchorId="10D5F60D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3617" type="#_x0000_t75" style="width:198pt;height:22.8pt" o:ole="">
                  <v:imagedata r:id="rId6" o:title=""/>
                </v:shape>
                <o:OLEObject Type="Embed" ProgID="Equation.DSMT4" ShapeID="_x0000_i3617" DrawAspect="Content" ObjectID="_1710435661" r:id="rId7"/>
              </w:object>
            </w:r>
          </w:p>
        </w:tc>
      </w:tr>
      <w:tr w:rsidR="00FC5B34" w:rsidRPr="00066F54" w14:paraId="5A2FE522" w14:textId="77777777" w:rsidTr="00D54C4C">
        <w:tc>
          <w:tcPr>
            <w:tcW w:w="704" w:type="dxa"/>
            <w:vMerge/>
          </w:tcPr>
          <w:p w14:paraId="76C0DC8A" w14:textId="77777777" w:rsidR="00631C65" w:rsidRPr="00066F54" w:rsidRDefault="00631C65" w:rsidP="00E87C87">
            <w:pPr>
              <w:pStyle w:val="ListParagraph"/>
              <w:ind w:left="584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105" w:type="dxa"/>
            <w:vMerge/>
          </w:tcPr>
          <w:p w14:paraId="5FD9868D" w14:textId="77777777" w:rsidR="00631C65" w:rsidRPr="00FD27A0" w:rsidRDefault="00631C65" w:rsidP="00E87C87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9028" w:type="dxa"/>
          </w:tcPr>
          <w:p w14:paraId="370BC922" w14:textId="0F8C1349" w:rsidR="00631C65" w:rsidRPr="006B3E25" w:rsidRDefault="00B2527C" w:rsidP="00E87C87">
            <w:pPr>
              <w:jc w:val="both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B71B3D">
              <w:rPr>
                <w:rFonts w:ascii="Times New Roman" w:hAnsi="Times New Roman" w:cs="Times New Roman"/>
                <w:b/>
                <w:bCs/>
                <w:position w:val="-16"/>
                <w:sz w:val="26"/>
                <w:szCs w:val="26"/>
              </w:rPr>
              <w:object w:dxaOrig="6020" w:dyaOrig="440" w14:anchorId="4409CFB7">
                <v:shape id="_x0000_i3618" type="#_x0000_t75" style="width:301.2pt;height:22.2pt" o:ole="">
                  <v:imagedata r:id="rId8" o:title=""/>
                </v:shape>
                <o:OLEObject Type="Embed" ProgID="Equation.DSMT4" ShapeID="_x0000_i3618" DrawAspect="Content" ObjectID="_1710435662" r:id="rId9"/>
              </w:object>
            </w:r>
          </w:p>
        </w:tc>
      </w:tr>
      <w:tr w:rsidR="00FC5B34" w:rsidRPr="00066F54" w14:paraId="4833643F" w14:textId="77777777" w:rsidTr="00D54C4C">
        <w:tc>
          <w:tcPr>
            <w:tcW w:w="704" w:type="dxa"/>
            <w:vMerge w:val="restart"/>
          </w:tcPr>
          <w:p w14:paraId="5CAF41D5" w14:textId="77777777" w:rsidR="00B71B3D" w:rsidRPr="00066F54" w:rsidRDefault="00B71B3D" w:rsidP="00E87C87">
            <w:pPr>
              <w:pStyle w:val="ListParagraph"/>
              <w:numPr>
                <w:ilvl w:val="0"/>
                <w:numId w:val="1"/>
              </w:numPr>
              <w:ind w:left="584" w:hanging="357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105" w:type="dxa"/>
            <w:vMerge w:val="restart"/>
          </w:tcPr>
          <w:p w14:paraId="443F8093" w14:textId="5555DA4B" w:rsidR="00B71B3D" w:rsidRPr="00066F54" w:rsidRDefault="00B71B3D" w:rsidP="00E87C87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027EA9">
              <w:rPr>
                <w:rFonts w:ascii="Times New Roman" w:hAnsi="Times New Roman" w:cs="Times New Roman"/>
                <w:sz w:val="26"/>
                <w:szCs w:val="26"/>
              </w:rPr>
              <w:t>Cho danh sách nhân viên thuộc phòng số 5.</w:t>
            </w:r>
          </w:p>
        </w:tc>
        <w:tc>
          <w:tcPr>
            <w:tcW w:w="9028" w:type="dxa"/>
          </w:tcPr>
          <w:p w14:paraId="0AB5BD86" w14:textId="77777777" w:rsidR="00B71B3D" w:rsidRPr="00B22FF3" w:rsidRDefault="00B71B3D" w:rsidP="00E87C87">
            <w:pPr>
              <w:jc w:val="both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6B3E25"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US"/>
              </w:rPr>
              <w:t>SELECT</w:t>
            </w:r>
            <w:r w:rsidRPr="00B22FF3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 xml:space="preserve"> *</w:t>
            </w:r>
          </w:p>
          <w:p w14:paraId="2EC39378" w14:textId="77777777" w:rsidR="00B71B3D" w:rsidRPr="00B22FF3" w:rsidRDefault="00B71B3D" w:rsidP="00E87C87">
            <w:pPr>
              <w:jc w:val="both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6B3E25"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US"/>
              </w:rPr>
              <w:t>FROM</w:t>
            </w:r>
            <w:r w:rsidRPr="00B22FF3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 xml:space="preserve"> NHANVIEN</w:t>
            </w:r>
          </w:p>
          <w:p w14:paraId="4A7D6909" w14:textId="361F5A98" w:rsidR="00B71B3D" w:rsidRPr="00B22FF3" w:rsidRDefault="00B71B3D" w:rsidP="00E87C87">
            <w:pPr>
              <w:jc w:val="both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DF3264"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US"/>
              </w:rPr>
              <w:t>WHERE</w:t>
            </w:r>
            <w:r w:rsidRPr="00B22FF3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 xml:space="preserve"> PHG=’5’</w:t>
            </w:r>
          </w:p>
        </w:tc>
      </w:tr>
      <w:tr w:rsidR="00FC5B34" w:rsidRPr="00066F54" w14:paraId="2CDF6807" w14:textId="77777777" w:rsidTr="00D54C4C">
        <w:tc>
          <w:tcPr>
            <w:tcW w:w="704" w:type="dxa"/>
            <w:vMerge/>
          </w:tcPr>
          <w:p w14:paraId="70EFDC0A" w14:textId="77777777" w:rsidR="00B71B3D" w:rsidRPr="00066F54" w:rsidRDefault="00B71B3D" w:rsidP="00E87C87">
            <w:pPr>
              <w:pStyle w:val="ListParagraph"/>
              <w:ind w:left="584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105" w:type="dxa"/>
            <w:vMerge/>
          </w:tcPr>
          <w:p w14:paraId="3CD95056" w14:textId="77777777" w:rsidR="00B71B3D" w:rsidRPr="00027EA9" w:rsidRDefault="00B71B3D" w:rsidP="00E87C87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9028" w:type="dxa"/>
          </w:tcPr>
          <w:p w14:paraId="77EBD1E0" w14:textId="67B2CF0F" w:rsidR="00B71B3D" w:rsidRPr="006B3E25" w:rsidRDefault="00921F4D" w:rsidP="00E87C87">
            <w:pPr>
              <w:jc w:val="both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US"/>
              </w:rPr>
            </w:pPr>
            <w:r w:rsidRPr="00921F4D">
              <w:rPr>
                <w:rFonts w:ascii="Times New Roman" w:hAnsi="Times New Roman" w:cs="Times New Roman"/>
                <w:b/>
                <w:bCs/>
                <w:position w:val="-12"/>
                <w:sz w:val="26"/>
                <w:szCs w:val="26"/>
                <w:lang w:val="en-US"/>
              </w:rPr>
              <w:object w:dxaOrig="2320" w:dyaOrig="360" w14:anchorId="76AEE3BE">
                <v:shape id="_x0000_i3619" type="#_x0000_t75" style="width:115.8pt;height:18pt" o:ole="">
                  <v:imagedata r:id="rId10" o:title=""/>
                </v:shape>
                <o:OLEObject Type="Embed" ProgID="Equation.DSMT4" ShapeID="_x0000_i3619" DrawAspect="Content" ObjectID="_1710435663" r:id="rId11"/>
              </w:object>
            </w:r>
          </w:p>
        </w:tc>
      </w:tr>
      <w:tr w:rsidR="00FC5B34" w:rsidRPr="00066F54" w14:paraId="33106A01" w14:textId="77777777" w:rsidTr="00D54C4C">
        <w:tc>
          <w:tcPr>
            <w:tcW w:w="704" w:type="dxa"/>
            <w:vMerge/>
          </w:tcPr>
          <w:p w14:paraId="66B397DD" w14:textId="77777777" w:rsidR="00B71B3D" w:rsidRPr="00066F54" w:rsidRDefault="00B71B3D" w:rsidP="00E87C87">
            <w:pPr>
              <w:pStyle w:val="ListParagraph"/>
              <w:ind w:left="584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105" w:type="dxa"/>
            <w:vMerge/>
          </w:tcPr>
          <w:p w14:paraId="12D5D7EC" w14:textId="77777777" w:rsidR="00B71B3D" w:rsidRPr="00027EA9" w:rsidRDefault="00B71B3D" w:rsidP="00E87C87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9028" w:type="dxa"/>
          </w:tcPr>
          <w:p w14:paraId="30C93C05" w14:textId="48BBA44A" w:rsidR="00B71B3D" w:rsidRPr="006B3E25" w:rsidRDefault="00A86E35" w:rsidP="00E87C87">
            <w:pPr>
              <w:jc w:val="both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US"/>
              </w:rPr>
            </w:pPr>
            <w:r w:rsidRPr="009A1071">
              <w:rPr>
                <w:rFonts w:ascii="Times New Roman" w:hAnsi="Times New Roman" w:cs="Times New Roman"/>
                <w:b/>
                <w:bCs/>
                <w:position w:val="-14"/>
                <w:sz w:val="26"/>
                <w:szCs w:val="26"/>
                <w:lang w:val="en-US"/>
              </w:rPr>
              <w:object w:dxaOrig="3519" w:dyaOrig="400" w14:anchorId="7A153345">
                <v:shape id="_x0000_i3620" type="#_x0000_t75" style="width:175.8pt;height:19.8pt" o:ole="">
                  <v:imagedata r:id="rId12" o:title=""/>
                </v:shape>
                <o:OLEObject Type="Embed" ProgID="Equation.DSMT4" ShapeID="_x0000_i3620" DrawAspect="Content" ObjectID="_1710435664" r:id="rId13"/>
              </w:object>
            </w:r>
          </w:p>
        </w:tc>
      </w:tr>
      <w:tr w:rsidR="00C14828" w:rsidRPr="00066F54" w14:paraId="29419F45" w14:textId="77777777" w:rsidTr="00D54C4C">
        <w:tc>
          <w:tcPr>
            <w:tcW w:w="704" w:type="dxa"/>
            <w:vMerge w:val="restart"/>
          </w:tcPr>
          <w:p w14:paraId="3EBA2CBD" w14:textId="77777777" w:rsidR="00FF6C36" w:rsidRPr="00066F54" w:rsidRDefault="00FF6C36" w:rsidP="00E87C87">
            <w:pPr>
              <w:pStyle w:val="ListParagraph"/>
              <w:numPr>
                <w:ilvl w:val="0"/>
                <w:numId w:val="1"/>
              </w:numPr>
              <w:ind w:left="584" w:hanging="357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105" w:type="dxa"/>
            <w:vMerge w:val="restart"/>
          </w:tcPr>
          <w:p w14:paraId="07531146" w14:textId="3B505617" w:rsidR="00FF6C36" w:rsidRPr="00027EA9" w:rsidRDefault="00FF6C36" w:rsidP="00E87C87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454784">
              <w:rPr>
                <w:rFonts w:ascii="Times New Roman" w:hAnsi="Times New Roman" w:cs="Times New Roman"/>
                <w:sz w:val="26"/>
                <w:szCs w:val="26"/>
              </w:rPr>
              <w:t>Cho danh sách nhân viên gồm mã danh sách, họ tên, phái của các danh sách thuộc phòng số 5.</w:t>
            </w:r>
          </w:p>
        </w:tc>
        <w:tc>
          <w:tcPr>
            <w:tcW w:w="9028" w:type="dxa"/>
          </w:tcPr>
          <w:p w14:paraId="3D841971" w14:textId="181F034E" w:rsidR="00FF6C36" w:rsidRDefault="00FF6C36" w:rsidP="00E87C87">
            <w:pPr>
              <w:jc w:val="both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6B3E25"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US"/>
              </w:rPr>
              <w:t>SELECT</w:t>
            </w:r>
            <w:r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 xml:space="preserve"> MANV, HONV, TENLOT, TENNV, PHAI</w:t>
            </w:r>
          </w:p>
          <w:p w14:paraId="1A0A96CE" w14:textId="77777777" w:rsidR="00FF6C36" w:rsidRDefault="00FF6C36" w:rsidP="00E87C87">
            <w:pPr>
              <w:jc w:val="both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6B3E25"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US"/>
              </w:rPr>
              <w:t>FROM</w:t>
            </w:r>
            <w:r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 xml:space="preserve"> NHANVIEN</w:t>
            </w:r>
          </w:p>
          <w:p w14:paraId="18CA7044" w14:textId="17C28E91" w:rsidR="00FF6C36" w:rsidRPr="00454784" w:rsidRDefault="00FF6C36" w:rsidP="00E87C87">
            <w:pPr>
              <w:jc w:val="both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6B3E25"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US"/>
              </w:rPr>
              <w:t>WHERE</w:t>
            </w:r>
            <w:r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 xml:space="preserve"> PHG=’5’</w:t>
            </w:r>
          </w:p>
        </w:tc>
      </w:tr>
      <w:tr w:rsidR="00C14828" w:rsidRPr="00066F54" w14:paraId="5E81AEC8" w14:textId="77777777" w:rsidTr="00D54C4C">
        <w:tc>
          <w:tcPr>
            <w:tcW w:w="704" w:type="dxa"/>
            <w:vMerge/>
          </w:tcPr>
          <w:p w14:paraId="5898F5C0" w14:textId="77777777" w:rsidR="00FF6C36" w:rsidRPr="00066F54" w:rsidRDefault="00FF6C36" w:rsidP="00E87C87">
            <w:pPr>
              <w:pStyle w:val="ListParagraph"/>
              <w:ind w:left="584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105" w:type="dxa"/>
            <w:vMerge/>
          </w:tcPr>
          <w:p w14:paraId="7F18BBDC" w14:textId="77777777" w:rsidR="00FF6C36" w:rsidRPr="00454784" w:rsidRDefault="00FF6C36" w:rsidP="00E87C87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9028" w:type="dxa"/>
          </w:tcPr>
          <w:p w14:paraId="72EBE373" w14:textId="2F431627" w:rsidR="00FF6C36" w:rsidRPr="006B3E25" w:rsidRDefault="00897005" w:rsidP="00E87C87">
            <w:pPr>
              <w:jc w:val="both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US"/>
              </w:rPr>
            </w:pPr>
            <w:r w:rsidRPr="005E7712">
              <w:rPr>
                <w:rFonts w:ascii="Times New Roman" w:hAnsi="Times New Roman" w:cs="Times New Roman"/>
                <w:b/>
                <w:bCs/>
                <w:position w:val="-18"/>
                <w:sz w:val="26"/>
                <w:szCs w:val="26"/>
                <w:lang w:val="en-US"/>
              </w:rPr>
              <w:object w:dxaOrig="5420" w:dyaOrig="460" w14:anchorId="585CAE01">
                <v:shape id="_x0000_i3621" type="#_x0000_t75" style="width:271.2pt;height:22.8pt" o:ole="">
                  <v:imagedata r:id="rId14" o:title=""/>
                </v:shape>
                <o:OLEObject Type="Embed" ProgID="Equation.DSMT4" ShapeID="_x0000_i3621" DrawAspect="Content" ObjectID="_1710435665" r:id="rId15"/>
              </w:object>
            </w:r>
          </w:p>
        </w:tc>
      </w:tr>
      <w:tr w:rsidR="00C14828" w:rsidRPr="00066F54" w14:paraId="2FBC250C" w14:textId="77777777" w:rsidTr="00D54C4C">
        <w:tc>
          <w:tcPr>
            <w:tcW w:w="704" w:type="dxa"/>
            <w:vMerge/>
          </w:tcPr>
          <w:p w14:paraId="6DF91FCA" w14:textId="77777777" w:rsidR="00FF6C36" w:rsidRPr="00FF6C36" w:rsidRDefault="00FF6C36" w:rsidP="00E87C87">
            <w:pPr>
              <w:pStyle w:val="ListParagraph"/>
              <w:ind w:left="584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</w:p>
        </w:tc>
        <w:tc>
          <w:tcPr>
            <w:tcW w:w="1105" w:type="dxa"/>
            <w:vMerge/>
          </w:tcPr>
          <w:p w14:paraId="094582BF" w14:textId="77777777" w:rsidR="00FF6C36" w:rsidRPr="00454784" w:rsidRDefault="00FF6C36" w:rsidP="00E87C87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9028" w:type="dxa"/>
          </w:tcPr>
          <w:p w14:paraId="4AB57E53" w14:textId="30A716DB" w:rsidR="00FF6C36" w:rsidRPr="006B3E25" w:rsidRDefault="008B72A2" w:rsidP="00E87C87">
            <w:pPr>
              <w:jc w:val="both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US"/>
              </w:rPr>
            </w:pPr>
            <w:r w:rsidRPr="00214B16">
              <w:rPr>
                <w:rFonts w:ascii="Times New Roman" w:hAnsi="Times New Roman" w:cs="Times New Roman"/>
                <w:b/>
                <w:bCs/>
                <w:position w:val="-14"/>
                <w:sz w:val="26"/>
                <w:szCs w:val="26"/>
                <w:lang w:val="en-US"/>
              </w:rPr>
              <w:object w:dxaOrig="8260" w:dyaOrig="400" w14:anchorId="38655C6A">
                <v:shape id="_x0000_i3622" type="#_x0000_t75" style="width:412.8pt;height:19.8pt" o:ole="">
                  <v:imagedata r:id="rId16" o:title=""/>
                </v:shape>
                <o:OLEObject Type="Embed" ProgID="Equation.DSMT4" ShapeID="_x0000_i3622" DrawAspect="Content" ObjectID="_1710435666" r:id="rId17"/>
              </w:object>
            </w:r>
          </w:p>
        </w:tc>
      </w:tr>
      <w:tr w:rsidR="00530F73" w:rsidRPr="00066F54" w14:paraId="6B724554" w14:textId="77777777" w:rsidTr="00D54C4C">
        <w:tc>
          <w:tcPr>
            <w:tcW w:w="704" w:type="dxa"/>
            <w:vMerge w:val="restart"/>
          </w:tcPr>
          <w:p w14:paraId="7074E9A2" w14:textId="6F4DCA0B" w:rsidR="00E034BD" w:rsidRPr="00066F54" w:rsidRDefault="00E034BD" w:rsidP="00E87C87">
            <w:pPr>
              <w:pStyle w:val="ListParagraph"/>
              <w:numPr>
                <w:ilvl w:val="0"/>
                <w:numId w:val="1"/>
              </w:numPr>
              <w:ind w:left="584" w:hanging="357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105" w:type="dxa"/>
            <w:vMerge w:val="restart"/>
          </w:tcPr>
          <w:p w14:paraId="5033D234" w14:textId="1ADB4A34" w:rsidR="00E034BD" w:rsidRPr="00BC4C91" w:rsidRDefault="00E034BD" w:rsidP="00E87C87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BC4C91">
              <w:rPr>
                <w:rFonts w:ascii="Times New Roman" w:hAnsi="Times New Roman" w:cs="Times New Roman"/>
                <w:sz w:val="26"/>
                <w:szCs w:val="26"/>
              </w:rPr>
              <w:t>Danh sách họ tên</w:t>
            </w:r>
            <w:r w:rsidRPr="008F042A">
              <w:rPr>
                <w:rFonts w:ascii="Times New Roman" w:hAnsi="Times New Roman" w:cs="Times New Roman"/>
                <w:sz w:val="26"/>
                <w:szCs w:val="26"/>
              </w:rPr>
              <w:t>,</w:t>
            </w:r>
            <w:r w:rsidRPr="00BC4C91">
              <w:rPr>
                <w:rFonts w:ascii="Times New Roman" w:hAnsi="Times New Roman" w:cs="Times New Roman"/>
                <w:sz w:val="26"/>
                <w:szCs w:val="26"/>
              </w:rPr>
              <w:t xml:space="preserve"> phái của các nhân viên thuộc phòng ‘nghiên cứu’</w:t>
            </w:r>
          </w:p>
        </w:tc>
        <w:tc>
          <w:tcPr>
            <w:tcW w:w="9028" w:type="dxa"/>
          </w:tcPr>
          <w:p w14:paraId="46CDF234" w14:textId="7CDD934E" w:rsidR="00E034BD" w:rsidRDefault="00E034BD" w:rsidP="00E87C87">
            <w:pPr>
              <w:jc w:val="both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6B3E25"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US"/>
              </w:rPr>
              <w:t>SELECT</w:t>
            </w:r>
            <w:r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 xml:space="preserve"> HONV, TENLOT, TENNV, PHAI</w:t>
            </w:r>
          </w:p>
          <w:p w14:paraId="65D18609" w14:textId="6429CF8B" w:rsidR="00E034BD" w:rsidRDefault="00E034BD" w:rsidP="00E87C87">
            <w:pPr>
              <w:jc w:val="both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6B3E25"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US"/>
              </w:rPr>
              <w:t>FROM</w:t>
            </w:r>
            <w:r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 xml:space="preserve"> NHANVIEN, PHONGBAN</w:t>
            </w:r>
          </w:p>
          <w:p w14:paraId="6F13F386" w14:textId="6B7BD5CD" w:rsidR="00E034BD" w:rsidRPr="008F042A" w:rsidRDefault="00E034BD" w:rsidP="00E87C87">
            <w:pPr>
              <w:jc w:val="both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6B3E25"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US"/>
              </w:rPr>
              <w:t>WHERE</w:t>
            </w:r>
            <w:r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 xml:space="preserve"> TENPHG = ‘Nghiên cứu’ AND PHONGBAN.MAPHG=NHANVIEN.PHONG</w:t>
            </w:r>
          </w:p>
        </w:tc>
      </w:tr>
      <w:tr w:rsidR="00530F73" w:rsidRPr="00066F54" w14:paraId="57468DF7" w14:textId="77777777" w:rsidTr="00D54C4C">
        <w:tc>
          <w:tcPr>
            <w:tcW w:w="704" w:type="dxa"/>
            <w:vMerge/>
          </w:tcPr>
          <w:p w14:paraId="7A44E36E" w14:textId="77777777" w:rsidR="00E034BD" w:rsidRPr="00066F54" w:rsidRDefault="00E034BD" w:rsidP="00E87C87">
            <w:pPr>
              <w:pStyle w:val="ListParagraph"/>
              <w:ind w:left="584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105" w:type="dxa"/>
            <w:vMerge/>
          </w:tcPr>
          <w:p w14:paraId="3FD5E5FA" w14:textId="77777777" w:rsidR="00E034BD" w:rsidRPr="00BC4C91" w:rsidRDefault="00E034BD" w:rsidP="00E87C87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9028" w:type="dxa"/>
          </w:tcPr>
          <w:p w14:paraId="0BE47AC5" w14:textId="4770A6BE" w:rsidR="00E034BD" w:rsidRPr="006B3E25" w:rsidRDefault="00C93BE2" w:rsidP="00E87C87">
            <w:pPr>
              <w:jc w:val="both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US"/>
              </w:rPr>
            </w:pPr>
            <w:r w:rsidRPr="00A82F9A">
              <w:rPr>
                <w:rFonts w:ascii="Times New Roman" w:hAnsi="Times New Roman" w:cs="Times New Roman"/>
                <w:b/>
                <w:bCs/>
                <w:position w:val="-18"/>
                <w:sz w:val="26"/>
                <w:szCs w:val="26"/>
                <w:lang w:val="en-US"/>
              </w:rPr>
              <w:object w:dxaOrig="10359" w:dyaOrig="480" w14:anchorId="709A286B">
                <v:shape id="_x0000_i3623" type="#_x0000_t75" style="width:382.8pt;height:17.4pt" o:ole="">
                  <v:imagedata r:id="rId18" o:title=""/>
                </v:shape>
                <o:OLEObject Type="Embed" ProgID="Equation.DSMT4" ShapeID="_x0000_i3623" DrawAspect="Content" ObjectID="_1710435667" r:id="rId19"/>
              </w:object>
            </w:r>
          </w:p>
        </w:tc>
      </w:tr>
      <w:tr w:rsidR="00530F73" w:rsidRPr="00066F54" w14:paraId="20D482EA" w14:textId="77777777" w:rsidTr="00D54C4C">
        <w:tc>
          <w:tcPr>
            <w:tcW w:w="704" w:type="dxa"/>
            <w:vMerge/>
          </w:tcPr>
          <w:p w14:paraId="74FD5C19" w14:textId="77777777" w:rsidR="00E034BD" w:rsidRPr="00066F54" w:rsidRDefault="00E034BD" w:rsidP="00E87C87">
            <w:pPr>
              <w:pStyle w:val="ListParagraph"/>
              <w:ind w:left="584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105" w:type="dxa"/>
            <w:vMerge/>
          </w:tcPr>
          <w:p w14:paraId="36C32105" w14:textId="77777777" w:rsidR="00E034BD" w:rsidRPr="00BC4C91" w:rsidRDefault="00E034BD" w:rsidP="00E87C87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9028" w:type="dxa"/>
          </w:tcPr>
          <w:p w14:paraId="76D6930E" w14:textId="76B127A1" w:rsidR="00E034BD" w:rsidRPr="006B3E25" w:rsidRDefault="00DA6985" w:rsidP="00E87C87">
            <w:pPr>
              <w:jc w:val="both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US"/>
              </w:rPr>
            </w:pPr>
            <w:r w:rsidRPr="00FA70B4">
              <w:rPr>
                <w:rFonts w:ascii="Times New Roman" w:hAnsi="Times New Roman" w:cs="Times New Roman"/>
                <w:b/>
                <w:bCs/>
                <w:position w:val="-30"/>
                <w:sz w:val="26"/>
                <w:szCs w:val="26"/>
                <w:lang w:val="en-US"/>
              </w:rPr>
              <w:object w:dxaOrig="7820" w:dyaOrig="740" w14:anchorId="69A1F768">
                <v:shape id="_x0000_i3624" type="#_x0000_t75" style="width:391.2pt;height:37.2pt" o:ole="">
                  <v:imagedata r:id="rId20" o:title=""/>
                </v:shape>
                <o:OLEObject Type="Embed" ProgID="Equation.DSMT4" ShapeID="_x0000_i3624" DrawAspect="Content" ObjectID="_1710435668" r:id="rId21"/>
              </w:object>
            </w:r>
          </w:p>
        </w:tc>
      </w:tr>
      <w:tr w:rsidR="006C6C86" w:rsidRPr="00066F54" w14:paraId="4958A6F2" w14:textId="77777777" w:rsidTr="00D54C4C">
        <w:tc>
          <w:tcPr>
            <w:tcW w:w="704" w:type="dxa"/>
            <w:vMerge w:val="restart"/>
          </w:tcPr>
          <w:p w14:paraId="30FCAAC4" w14:textId="77777777" w:rsidR="00E034BD" w:rsidRPr="00066F54" w:rsidRDefault="00E034BD" w:rsidP="00E87C87">
            <w:pPr>
              <w:pStyle w:val="ListParagraph"/>
              <w:numPr>
                <w:ilvl w:val="0"/>
                <w:numId w:val="1"/>
              </w:numPr>
              <w:ind w:left="584" w:hanging="357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105" w:type="dxa"/>
            <w:vMerge w:val="restart"/>
          </w:tcPr>
          <w:p w14:paraId="682FF5F2" w14:textId="4BA461BF" w:rsidR="00E034BD" w:rsidRPr="00BC4C91" w:rsidRDefault="00E034BD" w:rsidP="00E87C87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8744C8">
              <w:rPr>
                <w:rFonts w:ascii="Times New Roman" w:hAnsi="Times New Roman" w:cs="Times New Roman"/>
                <w:sz w:val="26"/>
                <w:szCs w:val="26"/>
              </w:rPr>
              <w:t xml:space="preserve">Cho danh sách các </w:t>
            </w:r>
            <w:r w:rsidRPr="008744C8">
              <w:rPr>
                <w:rFonts w:ascii="Times New Roman" w:hAnsi="Times New Roman" w:cs="Times New Roman"/>
                <w:sz w:val="26"/>
                <w:szCs w:val="26"/>
              </w:rPr>
              <w:lastRenderedPageBreak/>
              <w:t>mã nhân viên có tham gia đề án số 4 hoặc 5.</w:t>
            </w:r>
          </w:p>
        </w:tc>
        <w:tc>
          <w:tcPr>
            <w:tcW w:w="9028" w:type="dxa"/>
          </w:tcPr>
          <w:p w14:paraId="6556B7A1" w14:textId="6DD8096A" w:rsidR="00E034BD" w:rsidRDefault="00E034BD" w:rsidP="00E87C87">
            <w:pPr>
              <w:jc w:val="both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6B3E25"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US"/>
              </w:rPr>
              <w:lastRenderedPageBreak/>
              <w:t>SELECT</w:t>
            </w:r>
            <w:r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 xml:space="preserve"> </w:t>
            </w:r>
            <w:r w:rsidRPr="00A96C93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DISTINCT</w:t>
            </w:r>
            <w:r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 xml:space="preserve"> MA_NVIEN</w:t>
            </w:r>
          </w:p>
          <w:p w14:paraId="3CA25FC3" w14:textId="13EE1A00" w:rsidR="00E034BD" w:rsidRDefault="00E034BD" w:rsidP="00E87C87">
            <w:pPr>
              <w:jc w:val="both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6B3E25"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US"/>
              </w:rPr>
              <w:t>FROM</w:t>
            </w:r>
            <w:r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 xml:space="preserve"> PHANCONG</w:t>
            </w:r>
          </w:p>
          <w:p w14:paraId="12FB2F77" w14:textId="205E3221" w:rsidR="00E034BD" w:rsidRPr="008744C8" w:rsidRDefault="00E034BD" w:rsidP="00E87C87">
            <w:pPr>
              <w:jc w:val="both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6B3E25"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US"/>
              </w:rPr>
              <w:t>WHERE</w:t>
            </w:r>
            <w:r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 xml:space="preserve"> MADA = ‘4’ </w:t>
            </w:r>
            <w:r w:rsidRPr="006B3E25">
              <w:rPr>
                <w:rFonts w:ascii="Times New Roman" w:hAnsi="Times New Roman" w:cs="Times New Roman"/>
                <w:i/>
                <w:iCs/>
                <w:sz w:val="26"/>
                <w:szCs w:val="26"/>
                <w:lang w:val="en-US"/>
              </w:rPr>
              <w:t>OR</w:t>
            </w:r>
            <w:r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 xml:space="preserve"> MADA = ‘5’</w:t>
            </w:r>
          </w:p>
        </w:tc>
      </w:tr>
      <w:tr w:rsidR="006C6C86" w:rsidRPr="00066F54" w14:paraId="5FB66FF0" w14:textId="77777777" w:rsidTr="00D54C4C">
        <w:tc>
          <w:tcPr>
            <w:tcW w:w="704" w:type="dxa"/>
            <w:vMerge/>
          </w:tcPr>
          <w:p w14:paraId="7290E591" w14:textId="77777777" w:rsidR="00E034BD" w:rsidRPr="00066F54" w:rsidRDefault="00E034BD" w:rsidP="00E87C87">
            <w:pPr>
              <w:pStyle w:val="ListParagraph"/>
              <w:ind w:left="584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105" w:type="dxa"/>
            <w:vMerge/>
          </w:tcPr>
          <w:p w14:paraId="3BC3DDB8" w14:textId="77777777" w:rsidR="00E034BD" w:rsidRPr="008744C8" w:rsidRDefault="00E034BD" w:rsidP="00E87C87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9028" w:type="dxa"/>
          </w:tcPr>
          <w:p w14:paraId="641DA100" w14:textId="2AED36AA" w:rsidR="00E034BD" w:rsidRPr="006B3E25" w:rsidRDefault="007C79F0" w:rsidP="00E87C87">
            <w:pPr>
              <w:jc w:val="both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US"/>
              </w:rPr>
            </w:pPr>
            <w:r w:rsidRPr="007C79F0">
              <w:rPr>
                <w:rFonts w:ascii="Times New Roman" w:hAnsi="Times New Roman" w:cs="Times New Roman"/>
                <w:b/>
                <w:bCs/>
                <w:position w:val="-20"/>
                <w:sz w:val="26"/>
                <w:szCs w:val="26"/>
                <w:lang w:val="en-US"/>
              </w:rPr>
              <w:object w:dxaOrig="4740" w:dyaOrig="480" w14:anchorId="49C175ED">
                <v:shape id="_x0000_i3625" type="#_x0000_t75" style="width:253.2pt;height:25.2pt" o:ole="">
                  <v:imagedata r:id="rId22" o:title=""/>
                </v:shape>
                <o:OLEObject Type="Embed" ProgID="Equation.DSMT4" ShapeID="_x0000_i3625" DrawAspect="Content" ObjectID="_1710435669" r:id="rId23"/>
              </w:object>
            </w:r>
          </w:p>
        </w:tc>
      </w:tr>
      <w:tr w:rsidR="006C6C86" w:rsidRPr="00066F54" w14:paraId="5AF0690C" w14:textId="77777777" w:rsidTr="00D54C4C">
        <w:tc>
          <w:tcPr>
            <w:tcW w:w="704" w:type="dxa"/>
            <w:vMerge/>
          </w:tcPr>
          <w:p w14:paraId="0F75699F" w14:textId="77777777" w:rsidR="00E034BD" w:rsidRPr="00066F54" w:rsidRDefault="00E034BD" w:rsidP="00E87C87">
            <w:pPr>
              <w:pStyle w:val="ListParagraph"/>
              <w:ind w:left="584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105" w:type="dxa"/>
            <w:vMerge/>
          </w:tcPr>
          <w:p w14:paraId="2661A9FE" w14:textId="77777777" w:rsidR="00E034BD" w:rsidRPr="008744C8" w:rsidRDefault="00E034BD" w:rsidP="00E87C87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9028" w:type="dxa"/>
          </w:tcPr>
          <w:p w14:paraId="0BC335B7" w14:textId="7C5D8011" w:rsidR="00E034BD" w:rsidRPr="006B3E25" w:rsidRDefault="00741DA4" w:rsidP="00E87C87">
            <w:pPr>
              <w:jc w:val="both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US"/>
              </w:rPr>
            </w:pPr>
            <w:r w:rsidRPr="008C52F9">
              <w:rPr>
                <w:rFonts w:ascii="Times New Roman" w:hAnsi="Times New Roman" w:cs="Times New Roman"/>
                <w:b/>
                <w:bCs/>
                <w:position w:val="-12"/>
                <w:sz w:val="26"/>
                <w:szCs w:val="26"/>
                <w:lang w:val="en-US"/>
              </w:rPr>
              <w:object w:dxaOrig="8100" w:dyaOrig="360" w14:anchorId="46CC0578">
                <v:shape id="_x0000_i3626" type="#_x0000_t75" style="width:405pt;height:18pt" o:ole="">
                  <v:imagedata r:id="rId24" o:title=""/>
                </v:shape>
                <o:OLEObject Type="Embed" ProgID="Equation.DSMT4" ShapeID="_x0000_i3626" DrawAspect="Content" ObjectID="_1710435670" r:id="rId25"/>
              </w:object>
            </w:r>
          </w:p>
        </w:tc>
      </w:tr>
      <w:tr w:rsidR="006C6C86" w:rsidRPr="000F6E7D" w14:paraId="60F5B2B2" w14:textId="77777777" w:rsidTr="00D54C4C">
        <w:trPr>
          <w:trHeight w:val="1082"/>
        </w:trPr>
        <w:tc>
          <w:tcPr>
            <w:tcW w:w="704" w:type="dxa"/>
            <w:vMerge w:val="restart"/>
          </w:tcPr>
          <w:p w14:paraId="21E6EC5A" w14:textId="77777777" w:rsidR="00194D11" w:rsidRPr="00066F54" w:rsidRDefault="00194D11" w:rsidP="00E87C87">
            <w:pPr>
              <w:pStyle w:val="ListParagraph"/>
              <w:numPr>
                <w:ilvl w:val="0"/>
                <w:numId w:val="1"/>
              </w:numPr>
              <w:ind w:left="584" w:hanging="357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105" w:type="dxa"/>
            <w:vMerge w:val="restart"/>
          </w:tcPr>
          <w:p w14:paraId="3306013A" w14:textId="225A67E5" w:rsidR="00194D11" w:rsidRPr="008744C8" w:rsidRDefault="00194D11" w:rsidP="00E87C87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E61E58">
              <w:rPr>
                <w:rFonts w:ascii="Times New Roman" w:hAnsi="Times New Roman" w:cs="Times New Roman"/>
                <w:sz w:val="26"/>
                <w:szCs w:val="26"/>
              </w:rPr>
              <w:t>Cho danh sách các mã nhân viên vừa có tham gia đề án số 4 vừa có tham gia đề án số 5.</w:t>
            </w:r>
          </w:p>
        </w:tc>
        <w:tc>
          <w:tcPr>
            <w:tcW w:w="9028" w:type="dxa"/>
          </w:tcPr>
          <w:p w14:paraId="7823A5E3" w14:textId="77777777" w:rsidR="00194D11" w:rsidRDefault="00194D11" w:rsidP="00E87C87">
            <w:pPr>
              <w:jc w:val="both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6B3E25"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US"/>
              </w:rPr>
              <w:t>SELECT</w:t>
            </w:r>
            <w:r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 xml:space="preserve"> MANV</w:t>
            </w:r>
          </w:p>
          <w:p w14:paraId="2EB1976F" w14:textId="77777777" w:rsidR="00194D11" w:rsidRDefault="00194D11" w:rsidP="00E87C87">
            <w:pPr>
              <w:jc w:val="both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6B3E25"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US"/>
              </w:rPr>
              <w:t>FROM</w:t>
            </w:r>
            <w:r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 xml:space="preserve"> NHANVIEN</w:t>
            </w:r>
          </w:p>
          <w:p w14:paraId="602E79FA" w14:textId="02BA686C" w:rsidR="00194D11" w:rsidRDefault="00194D11" w:rsidP="00E87C87">
            <w:pPr>
              <w:jc w:val="both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6B3E25"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US"/>
              </w:rPr>
              <w:t>WHERE</w:t>
            </w:r>
            <w:r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 xml:space="preserve"> MAGV </w:t>
            </w:r>
            <w:r w:rsidRPr="006B3E25">
              <w:rPr>
                <w:rFonts w:ascii="Times New Roman" w:hAnsi="Times New Roman" w:cs="Times New Roman"/>
                <w:i/>
                <w:iCs/>
                <w:sz w:val="26"/>
                <w:szCs w:val="26"/>
                <w:lang w:val="en-US"/>
              </w:rPr>
              <w:t>IN</w:t>
            </w:r>
            <w:r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 xml:space="preserve"> (</w:t>
            </w:r>
            <w:r w:rsidRPr="006B3E25"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US"/>
              </w:rPr>
              <w:t>SELECT</w:t>
            </w:r>
            <w:r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 xml:space="preserve"> MA_NV </w:t>
            </w:r>
            <w:r w:rsidRPr="006B3E25"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US"/>
              </w:rPr>
              <w:t>FROM</w:t>
            </w:r>
            <w:r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 xml:space="preserve"> PHANCONG </w:t>
            </w:r>
            <w:r w:rsidRPr="006B3E25"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US"/>
              </w:rPr>
              <w:t>WHERE</w:t>
            </w:r>
            <w:r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US"/>
              </w:rPr>
              <w:t xml:space="preserve"> </w:t>
            </w:r>
            <w:r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MADA = ‘4’)</w:t>
            </w:r>
          </w:p>
          <w:p w14:paraId="0869E152" w14:textId="4444A098" w:rsidR="00194D11" w:rsidRPr="000F6E7D" w:rsidRDefault="00194D11" w:rsidP="00E87C87">
            <w:pPr>
              <w:jc w:val="both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>
              <w:rPr>
                <w:rFonts w:ascii="Times New Roman" w:hAnsi="Times New Roman" w:cs="Times New Roman"/>
                <w:i/>
                <w:iCs/>
                <w:sz w:val="26"/>
                <w:szCs w:val="26"/>
                <w:lang w:val="en-US"/>
              </w:rPr>
              <w:t xml:space="preserve">AND </w:t>
            </w:r>
            <w:r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 xml:space="preserve">MAGV </w:t>
            </w:r>
            <w:r w:rsidRPr="00DD1556">
              <w:rPr>
                <w:rFonts w:ascii="Times New Roman" w:hAnsi="Times New Roman" w:cs="Times New Roman"/>
                <w:i/>
                <w:iCs/>
                <w:sz w:val="26"/>
                <w:szCs w:val="26"/>
                <w:u w:val="single"/>
                <w:lang w:val="en-US"/>
              </w:rPr>
              <w:t>IN</w:t>
            </w:r>
            <w:r>
              <w:rPr>
                <w:rFonts w:ascii="Times New Roman" w:hAnsi="Times New Roman" w:cs="Times New Roman"/>
                <w:i/>
                <w:iCs/>
                <w:sz w:val="26"/>
                <w:szCs w:val="26"/>
                <w:lang w:val="en-US"/>
              </w:rPr>
              <w:t xml:space="preserve"> </w:t>
            </w:r>
            <w:r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(</w:t>
            </w:r>
            <w:r w:rsidRPr="006B3E25"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US"/>
              </w:rPr>
              <w:t>SELECT</w:t>
            </w:r>
            <w:r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 xml:space="preserve"> MA_NV </w:t>
            </w:r>
            <w:r w:rsidRPr="006B3E25"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US"/>
              </w:rPr>
              <w:t>FROM</w:t>
            </w:r>
            <w:r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 xml:space="preserve"> PHANCONG </w:t>
            </w:r>
            <w:r w:rsidRPr="006B3E25"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US"/>
              </w:rPr>
              <w:t>WHERE</w:t>
            </w:r>
            <w:r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US"/>
              </w:rPr>
              <w:t xml:space="preserve"> </w:t>
            </w:r>
            <w:r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MADA = ‘5’)</w:t>
            </w:r>
          </w:p>
        </w:tc>
      </w:tr>
      <w:tr w:rsidR="006C6C86" w:rsidRPr="000F6E7D" w14:paraId="5A5E08A2" w14:textId="77777777" w:rsidTr="00D54C4C">
        <w:trPr>
          <w:trHeight w:val="1082"/>
        </w:trPr>
        <w:tc>
          <w:tcPr>
            <w:tcW w:w="704" w:type="dxa"/>
            <w:vMerge/>
          </w:tcPr>
          <w:p w14:paraId="591A9FCC" w14:textId="77777777" w:rsidR="00194D11" w:rsidRPr="00066F54" w:rsidRDefault="00194D11" w:rsidP="00E87C87">
            <w:pPr>
              <w:pStyle w:val="ListParagraph"/>
              <w:ind w:left="584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105" w:type="dxa"/>
            <w:vMerge/>
          </w:tcPr>
          <w:p w14:paraId="6D713A09" w14:textId="77777777" w:rsidR="00194D11" w:rsidRPr="00E61E58" w:rsidRDefault="00194D11" w:rsidP="00E87C87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9028" w:type="dxa"/>
          </w:tcPr>
          <w:p w14:paraId="2BCC5ECF" w14:textId="651599BB" w:rsidR="00194D11" w:rsidRPr="006B3E25" w:rsidRDefault="00DF15D5" w:rsidP="00E87C87">
            <w:pPr>
              <w:jc w:val="both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US"/>
              </w:rPr>
            </w:pPr>
            <w:r w:rsidRPr="00DF15D5">
              <w:rPr>
                <w:rFonts w:ascii="Times New Roman" w:hAnsi="Times New Roman" w:cs="Times New Roman"/>
                <w:b/>
                <w:bCs/>
                <w:position w:val="-70"/>
                <w:sz w:val="26"/>
                <w:szCs w:val="26"/>
                <w:lang w:val="en-US"/>
              </w:rPr>
              <w:object w:dxaOrig="4220" w:dyaOrig="1500" w14:anchorId="598BF6BC">
                <v:shape id="_x0000_i3627" type="#_x0000_t75" style="width:211.2pt;height:75pt" o:ole="">
                  <v:imagedata r:id="rId26" o:title=""/>
                </v:shape>
                <o:OLEObject Type="Embed" ProgID="Equation.DSMT4" ShapeID="_x0000_i3627" DrawAspect="Content" ObjectID="_1710435671" r:id="rId27"/>
              </w:object>
            </w:r>
          </w:p>
        </w:tc>
      </w:tr>
      <w:tr w:rsidR="006C6C86" w:rsidRPr="000F6E7D" w14:paraId="79251988" w14:textId="77777777" w:rsidTr="00D54C4C">
        <w:trPr>
          <w:trHeight w:val="1082"/>
        </w:trPr>
        <w:tc>
          <w:tcPr>
            <w:tcW w:w="704" w:type="dxa"/>
            <w:vMerge/>
          </w:tcPr>
          <w:p w14:paraId="0F85D394" w14:textId="77777777" w:rsidR="00194D11" w:rsidRPr="00066F54" w:rsidRDefault="00194D11" w:rsidP="00E87C87">
            <w:pPr>
              <w:pStyle w:val="ListParagraph"/>
              <w:ind w:left="584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105" w:type="dxa"/>
            <w:vMerge/>
          </w:tcPr>
          <w:p w14:paraId="1C1282C6" w14:textId="77777777" w:rsidR="00194D11" w:rsidRPr="00E61E58" w:rsidRDefault="00194D11" w:rsidP="00E87C87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9028" w:type="dxa"/>
          </w:tcPr>
          <w:p w14:paraId="0D2FADA4" w14:textId="60E2468C" w:rsidR="00194D11" w:rsidRPr="006B3E25" w:rsidRDefault="00C42E18" w:rsidP="00E87C87">
            <w:pPr>
              <w:jc w:val="both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US"/>
              </w:rPr>
            </w:pPr>
            <w:r w:rsidRPr="00CE4CEE">
              <w:rPr>
                <w:rFonts w:ascii="Times New Roman" w:hAnsi="Times New Roman" w:cs="Times New Roman"/>
                <w:b/>
                <w:bCs/>
                <w:position w:val="-30"/>
                <w:sz w:val="26"/>
                <w:szCs w:val="26"/>
                <w:lang w:val="en-US"/>
              </w:rPr>
              <w:object w:dxaOrig="6500" w:dyaOrig="720" w14:anchorId="5EEFB1F9">
                <v:shape id="_x0000_i3628" type="#_x0000_t75" style="width:325.2pt;height:36pt" o:ole="">
                  <v:imagedata r:id="rId28" o:title=""/>
                </v:shape>
                <o:OLEObject Type="Embed" ProgID="Equation.DSMT4" ShapeID="_x0000_i3628" DrawAspect="Content" ObjectID="_1710435672" r:id="rId29"/>
              </w:object>
            </w:r>
          </w:p>
        </w:tc>
      </w:tr>
      <w:tr w:rsidR="00041739" w:rsidRPr="00DD1556" w14:paraId="6B2E4490" w14:textId="77777777" w:rsidTr="00D54C4C">
        <w:trPr>
          <w:trHeight w:val="1082"/>
        </w:trPr>
        <w:tc>
          <w:tcPr>
            <w:tcW w:w="704" w:type="dxa"/>
            <w:vMerge w:val="restart"/>
          </w:tcPr>
          <w:p w14:paraId="29261FBE" w14:textId="77777777" w:rsidR="00DF15D5" w:rsidRPr="00066F54" w:rsidRDefault="00DF15D5" w:rsidP="00E87C87">
            <w:pPr>
              <w:pStyle w:val="ListParagraph"/>
              <w:numPr>
                <w:ilvl w:val="0"/>
                <w:numId w:val="1"/>
              </w:numPr>
              <w:ind w:left="584" w:hanging="357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105" w:type="dxa"/>
            <w:vMerge w:val="restart"/>
          </w:tcPr>
          <w:p w14:paraId="369C7798" w14:textId="102D5299" w:rsidR="00DF15D5" w:rsidRPr="00E61E58" w:rsidRDefault="00DF15D5" w:rsidP="00E87C87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DD1556">
              <w:rPr>
                <w:rFonts w:ascii="Times New Roman" w:hAnsi="Times New Roman" w:cs="Times New Roman"/>
                <w:sz w:val="26"/>
                <w:szCs w:val="26"/>
              </w:rPr>
              <w:t>Cho danh sách các mã nhân viên có tham gia đề án số 4 mà không có tham gia đề án số 5.</w:t>
            </w:r>
          </w:p>
        </w:tc>
        <w:tc>
          <w:tcPr>
            <w:tcW w:w="9028" w:type="dxa"/>
          </w:tcPr>
          <w:p w14:paraId="09BE4CE6" w14:textId="77777777" w:rsidR="00DF15D5" w:rsidRDefault="00DF15D5" w:rsidP="00E87C87">
            <w:pPr>
              <w:jc w:val="both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6B3E25"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US"/>
              </w:rPr>
              <w:t>SELECT</w:t>
            </w:r>
            <w:r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 xml:space="preserve"> MANV</w:t>
            </w:r>
          </w:p>
          <w:p w14:paraId="6498D51D" w14:textId="77777777" w:rsidR="00DF15D5" w:rsidRDefault="00DF15D5" w:rsidP="00E87C87">
            <w:pPr>
              <w:jc w:val="both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6B3E25"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US"/>
              </w:rPr>
              <w:t>FROM</w:t>
            </w:r>
            <w:r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 xml:space="preserve"> NHANVIEN</w:t>
            </w:r>
          </w:p>
          <w:p w14:paraId="5634B744" w14:textId="17D1CB41" w:rsidR="00DF15D5" w:rsidRDefault="00DF15D5" w:rsidP="00E87C87">
            <w:pPr>
              <w:jc w:val="both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6B3E25"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US"/>
              </w:rPr>
              <w:t>WHERE</w:t>
            </w:r>
            <w:r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 xml:space="preserve"> MAGV </w:t>
            </w:r>
            <w:r w:rsidRPr="006B3E25">
              <w:rPr>
                <w:rFonts w:ascii="Times New Roman" w:hAnsi="Times New Roman" w:cs="Times New Roman"/>
                <w:i/>
                <w:iCs/>
                <w:sz w:val="26"/>
                <w:szCs w:val="26"/>
                <w:lang w:val="en-US"/>
              </w:rPr>
              <w:t>IN</w:t>
            </w:r>
            <w:r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 xml:space="preserve"> (</w:t>
            </w:r>
            <w:r w:rsidRPr="006B3E25"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US"/>
              </w:rPr>
              <w:t>SELECT</w:t>
            </w:r>
            <w:r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 xml:space="preserve"> MA_NV </w:t>
            </w:r>
            <w:r w:rsidRPr="006B3E25"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US"/>
              </w:rPr>
              <w:t>FROM</w:t>
            </w:r>
            <w:r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 xml:space="preserve"> PHANCONG </w:t>
            </w:r>
            <w:r w:rsidRPr="006B3E25"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US"/>
              </w:rPr>
              <w:t>WHERE</w:t>
            </w:r>
            <w:r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US"/>
              </w:rPr>
              <w:t xml:space="preserve"> </w:t>
            </w:r>
            <w:r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MADA = ‘4’)</w:t>
            </w:r>
          </w:p>
          <w:p w14:paraId="2BA4C535" w14:textId="666F3389" w:rsidR="00DF15D5" w:rsidRPr="00DD1556" w:rsidRDefault="00DF15D5" w:rsidP="00E87C87">
            <w:pPr>
              <w:jc w:val="both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i/>
                <w:iCs/>
                <w:sz w:val="26"/>
                <w:szCs w:val="26"/>
                <w:lang w:val="en-US"/>
              </w:rPr>
              <w:t xml:space="preserve">AND </w:t>
            </w:r>
            <w:r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 xml:space="preserve">MAGV </w:t>
            </w:r>
            <w:r w:rsidRPr="00DD1556">
              <w:rPr>
                <w:rFonts w:ascii="Times New Roman" w:hAnsi="Times New Roman" w:cs="Times New Roman"/>
                <w:i/>
                <w:iCs/>
                <w:sz w:val="26"/>
                <w:szCs w:val="26"/>
                <w:u w:val="single"/>
                <w:lang w:val="en-US"/>
              </w:rPr>
              <w:t>NOT</w:t>
            </w:r>
            <w:r w:rsidRPr="00DD1556">
              <w:rPr>
                <w:rFonts w:ascii="Times New Roman" w:hAnsi="Times New Roman" w:cs="Times New Roman"/>
                <w:sz w:val="26"/>
                <w:szCs w:val="26"/>
                <w:u w:val="single"/>
                <w:lang w:val="en-US"/>
              </w:rPr>
              <w:t xml:space="preserve"> </w:t>
            </w:r>
            <w:r w:rsidRPr="00DD1556">
              <w:rPr>
                <w:rFonts w:ascii="Times New Roman" w:hAnsi="Times New Roman" w:cs="Times New Roman"/>
                <w:i/>
                <w:iCs/>
                <w:sz w:val="26"/>
                <w:szCs w:val="26"/>
                <w:u w:val="single"/>
                <w:lang w:val="en-US"/>
              </w:rPr>
              <w:t>IN</w:t>
            </w:r>
            <w:r>
              <w:rPr>
                <w:rFonts w:ascii="Times New Roman" w:hAnsi="Times New Roman" w:cs="Times New Roman"/>
                <w:i/>
                <w:iCs/>
                <w:sz w:val="26"/>
                <w:szCs w:val="26"/>
                <w:lang w:val="en-US"/>
              </w:rPr>
              <w:t xml:space="preserve"> </w:t>
            </w:r>
            <w:r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(</w:t>
            </w:r>
            <w:r w:rsidRPr="006B3E25"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US"/>
              </w:rPr>
              <w:t>SELECT</w:t>
            </w:r>
            <w:r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 xml:space="preserve"> MA_NV </w:t>
            </w:r>
            <w:r w:rsidRPr="006B3E25"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US"/>
              </w:rPr>
              <w:t>FROM</w:t>
            </w:r>
            <w:r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 xml:space="preserve"> PHANCONG </w:t>
            </w:r>
            <w:r w:rsidRPr="006B3E25"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US"/>
              </w:rPr>
              <w:t>WHERE</w:t>
            </w:r>
            <w:r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US"/>
              </w:rPr>
              <w:t xml:space="preserve"> </w:t>
            </w:r>
            <w:r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MADA = ‘5’)</w:t>
            </w:r>
          </w:p>
        </w:tc>
      </w:tr>
      <w:tr w:rsidR="00041739" w:rsidRPr="00DD1556" w14:paraId="7EF00014" w14:textId="77777777" w:rsidTr="00D54C4C">
        <w:trPr>
          <w:trHeight w:val="1082"/>
        </w:trPr>
        <w:tc>
          <w:tcPr>
            <w:tcW w:w="704" w:type="dxa"/>
            <w:vMerge/>
          </w:tcPr>
          <w:p w14:paraId="67C99322" w14:textId="77777777" w:rsidR="00DF15D5" w:rsidRPr="00066F54" w:rsidRDefault="00DF15D5" w:rsidP="00E87C87">
            <w:pPr>
              <w:pStyle w:val="ListParagraph"/>
              <w:ind w:left="584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105" w:type="dxa"/>
            <w:vMerge/>
          </w:tcPr>
          <w:p w14:paraId="3B1E7836" w14:textId="77777777" w:rsidR="00DF15D5" w:rsidRPr="00DD1556" w:rsidRDefault="00DF15D5" w:rsidP="00E87C87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9028" w:type="dxa"/>
          </w:tcPr>
          <w:p w14:paraId="1AF688EF" w14:textId="2015F325" w:rsidR="00DF15D5" w:rsidRPr="006B3E25" w:rsidRDefault="004C2116" w:rsidP="00E87C87">
            <w:pPr>
              <w:jc w:val="both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US"/>
              </w:rPr>
            </w:pPr>
            <w:r w:rsidRPr="00DF15D5">
              <w:rPr>
                <w:rFonts w:ascii="Times New Roman" w:hAnsi="Times New Roman" w:cs="Times New Roman"/>
                <w:b/>
                <w:bCs/>
                <w:position w:val="-70"/>
                <w:sz w:val="26"/>
                <w:szCs w:val="26"/>
                <w:lang w:val="en-US"/>
              </w:rPr>
              <w:object w:dxaOrig="4220" w:dyaOrig="1500" w14:anchorId="1EDE18DA">
                <v:shape id="_x0000_i3629" type="#_x0000_t75" style="width:211.2pt;height:75pt" o:ole="">
                  <v:imagedata r:id="rId30" o:title=""/>
                </v:shape>
                <o:OLEObject Type="Embed" ProgID="Equation.DSMT4" ShapeID="_x0000_i3629" DrawAspect="Content" ObjectID="_1710435673" r:id="rId31"/>
              </w:object>
            </w:r>
          </w:p>
        </w:tc>
      </w:tr>
      <w:tr w:rsidR="00041739" w:rsidRPr="00DD1556" w14:paraId="346F566A" w14:textId="77777777" w:rsidTr="00D54C4C">
        <w:trPr>
          <w:trHeight w:val="1082"/>
        </w:trPr>
        <w:tc>
          <w:tcPr>
            <w:tcW w:w="704" w:type="dxa"/>
            <w:vMerge/>
          </w:tcPr>
          <w:p w14:paraId="1EA74E70" w14:textId="77777777" w:rsidR="00DF15D5" w:rsidRPr="00066F54" w:rsidRDefault="00DF15D5" w:rsidP="00E87C87">
            <w:pPr>
              <w:pStyle w:val="ListParagraph"/>
              <w:ind w:left="584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105" w:type="dxa"/>
            <w:vMerge/>
          </w:tcPr>
          <w:p w14:paraId="1378EE90" w14:textId="77777777" w:rsidR="00DF15D5" w:rsidRPr="00DD1556" w:rsidRDefault="00DF15D5" w:rsidP="00E87C87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9028" w:type="dxa"/>
          </w:tcPr>
          <w:p w14:paraId="2164D5EB" w14:textId="1D76BF04" w:rsidR="00DF15D5" w:rsidRPr="006B3E25" w:rsidRDefault="00DB1676" w:rsidP="00E87C87">
            <w:pPr>
              <w:jc w:val="both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US"/>
              </w:rPr>
            </w:pPr>
            <w:r w:rsidRPr="00CE4CEE">
              <w:rPr>
                <w:rFonts w:ascii="Times New Roman" w:hAnsi="Times New Roman" w:cs="Times New Roman"/>
                <w:b/>
                <w:bCs/>
                <w:position w:val="-30"/>
                <w:sz w:val="26"/>
                <w:szCs w:val="26"/>
                <w:lang w:val="en-US"/>
              </w:rPr>
              <w:object w:dxaOrig="6500" w:dyaOrig="720" w14:anchorId="6B66FE58">
                <v:shape id="_x0000_i3630" type="#_x0000_t75" style="width:325.2pt;height:36pt" o:ole="">
                  <v:imagedata r:id="rId32" o:title=""/>
                </v:shape>
                <o:OLEObject Type="Embed" ProgID="Equation.DSMT4" ShapeID="_x0000_i3630" DrawAspect="Content" ObjectID="_1710435674" r:id="rId33"/>
              </w:object>
            </w:r>
          </w:p>
        </w:tc>
      </w:tr>
      <w:tr w:rsidR="00041739" w:rsidRPr="00DD1556" w14:paraId="0BA6C17A" w14:textId="77777777" w:rsidTr="00D54C4C">
        <w:trPr>
          <w:trHeight w:val="1082"/>
        </w:trPr>
        <w:tc>
          <w:tcPr>
            <w:tcW w:w="704" w:type="dxa"/>
            <w:vMerge w:val="restart"/>
          </w:tcPr>
          <w:p w14:paraId="46E954A8" w14:textId="77777777" w:rsidR="00186DD0" w:rsidRPr="00066F54" w:rsidRDefault="00186DD0" w:rsidP="00E87C87">
            <w:pPr>
              <w:pStyle w:val="ListParagraph"/>
              <w:numPr>
                <w:ilvl w:val="0"/>
                <w:numId w:val="1"/>
              </w:numPr>
              <w:ind w:left="584" w:hanging="357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105" w:type="dxa"/>
          </w:tcPr>
          <w:p w14:paraId="00618884" w14:textId="68CE10F9" w:rsidR="00186DD0" w:rsidRPr="00DD1556" w:rsidRDefault="00186DD0" w:rsidP="00E87C87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200005">
              <w:rPr>
                <w:rFonts w:ascii="Times New Roman" w:hAnsi="Times New Roman" w:cs="Times New Roman"/>
                <w:sz w:val="26"/>
                <w:szCs w:val="26"/>
              </w:rPr>
              <w:t>Cho biết danh sách thể hiện mọi nhân viên đều tham gia tất cả các đề án.</w:t>
            </w:r>
          </w:p>
        </w:tc>
        <w:tc>
          <w:tcPr>
            <w:tcW w:w="9028" w:type="dxa"/>
          </w:tcPr>
          <w:p w14:paraId="0806C5A1" w14:textId="77777777" w:rsidR="00186DD0" w:rsidRPr="008D6E95" w:rsidRDefault="00186DD0" w:rsidP="00E87C87">
            <w:pPr>
              <w:jc w:val="both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8D6E95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 xml:space="preserve">SELECT </w:t>
            </w:r>
            <w:r w:rsidRPr="008D6E95">
              <w:rPr>
                <w:rFonts w:ascii="Times New Roman" w:hAnsi="Times New Roman" w:cs="Times New Roman"/>
                <w:sz w:val="26"/>
                <w:szCs w:val="26"/>
              </w:rPr>
              <w:t>MANV, MADA</w:t>
            </w:r>
            <w:r w:rsidRPr="008D6E95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 xml:space="preserve"> </w:t>
            </w:r>
          </w:p>
          <w:p w14:paraId="38BED2B8" w14:textId="06D85B87" w:rsidR="00186DD0" w:rsidRPr="00200005" w:rsidRDefault="00186DD0" w:rsidP="00E87C87">
            <w:pPr>
              <w:jc w:val="both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8D6E95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 xml:space="preserve">FROM </w:t>
            </w:r>
            <w:r w:rsidRPr="008D6E95">
              <w:rPr>
                <w:rFonts w:ascii="Times New Roman" w:hAnsi="Times New Roman" w:cs="Times New Roman"/>
                <w:sz w:val="26"/>
                <w:szCs w:val="26"/>
              </w:rPr>
              <w:t>NHANVIEN, DEAN</w:t>
            </w:r>
          </w:p>
        </w:tc>
      </w:tr>
      <w:tr w:rsidR="00041739" w:rsidRPr="00DD1556" w14:paraId="4A08E1F9" w14:textId="77777777" w:rsidTr="00D54C4C">
        <w:trPr>
          <w:trHeight w:val="1082"/>
        </w:trPr>
        <w:tc>
          <w:tcPr>
            <w:tcW w:w="704" w:type="dxa"/>
            <w:vMerge/>
          </w:tcPr>
          <w:p w14:paraId="36199DC8" w14:textId="77777777" w:rsidR="00186DD0" w:rsidRPr="00066F54" w:rsidRDefault="00186DD0" w:rsidP="00E87C87">
            <w:pPr>
              <w:pStyle w:val="ListParagraph"/>
              <w:ind w:left="584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105" w:type="dxa"/>
          </w:tcPr>
          <w:p w14:paraId="0FC6CF96" w14:textId="77777777" w:rsidR="00186DD0" w:rsidRPr="00200005" w:rsidRDefault="00186DD0" w:rsidP="00E87C87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9028" w:type="dxa"/>
          </w:tcPr>
          <w:p w14:paraId="59165D5F" w14:textId="300C3715" w:rsidR="00186DD0" w:rsidRPr="00ED622B" w:rsidRDefault="00CA5259" w:rsidP="00E87C87">
            <w:pPr>
              <w:jc w:val="both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US"/>
              </w:rPr>
            </w:pPr>
            <w:r w:rsidRPr="00ED622B">
              <w:rPr>
                <w:rFonts w:ascii="Times New Roman" w:hAnsi="Times New Roman" w:cs="Times New Roman"/>
                <w:b/>
                <w:bCs/>
                <w:position w:val="-18"/>
                <w:sz w:val="26"/>
                <w:szCs w:val="26"/>
              </w:rPr>
              <w:object w:dxaOrig="3780" w:dyaOrig="460" w14:anchorId="338BDAE5">
                <v:shape id="_x0000_i3631" type="#_x0000_t75" style="width:189pt;height:22.8pt" o:ole="">
                  <v:imagedata r:id="rId34" o:title=""/>
                </v:shape>
                <o:OLEObject Type="Embed" ProgID="Equation.DSMT4" ShapeID="_x0000_i3631" DrawAspect="Content" ObjectID="_1710435675" r:id="rId35"/>
              </w:object>
            </w:r>
          </w:p>
        </w:tc>
      </w:tr>
      <w:tr w:rsidR="00041739" w:rsidRPr="00DD1556" w14:paraId="754EA456" w14:textId="77777777" w:rsidTr="00D54C4C">
        <w:trPr>
          <w:trHeight w:val="1082"/>
        </w:trPr>
        <w:tc>
          <w:tcPr>
            <w:tcW w:w="704" w:type="dxa"/>
            <w:vMerge/>
          </w:tcPr>
          <w:p w14:paraId="13AD4F2B" w14:textId="77777777" w:rsidR="00186DD0" w:rsidRPr="00066F54" w:rsidRDefault="00186DD0" w:rsidP="00E87C87">
            <w:pPr>
              <w:pStyle w:val="ListParagraph"/>
              <w:ind w:left="584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105" w:type="dxa"/>
          </w:tcPr>
          <w:p w14:paraId="7AC2D8FE" w14:textId="77777777" w:rsidR="00186DD0" w:rsidRPr="00200005" w:rsidRDefault="00186DD0" w:rsidP="00E87C87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9028" w:type="dxa"/>
          </w:tcPr>
          <w:p w14:paraId="200B8734" w14:textId="4D8D92E5" w:rsidR="00186DD0" w:rsidRPr="008D6E95" w:rsidRDefault="00D22A36" w:rsidP="00E87C87">
            <w:pPr>
              <w:jc w:val="both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D22A36">
              <w:rPr>
                <w:rFonts w:ascii="Times New Roman" w:hAnsi="Times New Roman" w:cs="Times New Roman"/>
                <w:b/>
                <w:bCs/>
                <w:position w:val="-10"/>
                <w:sz w:val="26"/>
                <w:szCs w:val="26"/>
                <w:lang w:val="en-US"/>
              </w:rPr>
              <w:object w:dxaOrig="5100" w:dyaOrig="340" w14:anchorId="756D12BC">
                <v:shape id="_x0000_i3632" type="#_x0000_t75" style="width:255pt;height:16.8pt" o:ole="">
                  <v:imagedata r:id="rId36" o:title=""/>
                </v:shape>
                <o:OLEObject Type="Embed" ProgID="Equation.DSMT4" ShapeID="_x0000_i3632" DrawAspect="Content" ObjectID="_1710435676" r:id="rId37"/>
              </w:object>
            </w:r>
          </w:p>
        </w:tc>
      </w:tr>
      <w:tr w:rsidR="00041739" w:rsidRPr="00DD1556" w14:paraId="0B75D11A" w14:textId="77777777" w:rsidTr="00D54C4C">
        <w:trPr>
          <w:trHeight w:val="1082"/>
        </w:trPr>
        <w:tc>
          <w:tcPr>
            <w:tcW w:w="704" w:type="dxa"/>
            <w:vMerge w:val="restart"/>
          </w:tcPr>
          <w:p w14:paraId="4B9D5A5F" w14:textId="77777777" w:rsidR="00CA5259" w:rsidRPr="00066F54" w:rsidRDefault="00CA5259" w:rsidP="00E87C87">
            <w:pPr>
              <w:pStyle w:val="ListParagraph"/>
              <w:numPr>
                <w:ilvl w:val="0"/>
                <w:numId w:val="1"/>
              </w:numPr>
              <w:ind w:left="584" w:hanging="357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105" w:type="dxa"/>
            <w:vMerge w:val="restart"/>
          </w:tcPr>
          <w:p w14:paraId="6EA0CA12" w14:textId="7F3C0B52" w:rsidR="00CA5259" w:rsidRPr="00200005" w:rsidRDefault="00CA5259" w:rsidP="00E87C87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FF008F">
              <w:rPr>
                <w:rFonts w:ascii="Times New Roman" w:hAnsi="Times New Roman" w:cs="Times New Roman"/>
                <w:sz w:val="26"/>
                <w:szCs w:val="26"/>
              </w:rPr>
              <w:t>Cho danh sách các nhân viên và thông tin phòng ban mà nhân viên đó trực thuộc (mã nhân viên, họ tên, mã phòng, tên phòng).</w:t>
            </w:r>
          </w:p>
        </w:tc>
        <w:tc>
          <w:tcPr>
            <w:tcW w:w="9028" w:type="dxa"/>
          </w:tcPr>
          <w:p w14:paraId="3D244B8A" w14:textId="07AD745A" w:rsidR="00CA5259" w:rsidRPr="008D6E95" w:rsidRDefault="00CA5259" w:rsidP="00E87C87">
            <w:pPr>
              <w:jc w:val="both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8D6E95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 xml:space="preserve">SELECT </w:t>
            </w:r>
            <w:r w:rsidRPr="008D6E95">
              <w:rPr>
                <w:rFonts w:ascii="Times New Roman" w:hAnsi="Times New Roman" w:cs="Times New Roman"/>
                <w:sz w:val="26"/>
                <w:szCs w:val="26"/>
              </w:rPr>
              <w:t>MANV</w:t>
            </w:r>
            <w:r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, HONV, TENLOT, TENNV, PHG, TENPHG</w:t>
            </w:r>
          </w:p>
          <w:p w14:paraId="7785596C" w14:textId="77777777" w:rsidR="00CA5259" w:rsidRDefault="00CA5259" w:rsidP="00E87C87">
            <w:pPr>
              <w:jc w:val="both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8D6E95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 xml:space="preserve">FROM </w:t>
            </w:r>
            <w:r w:rsidRPr="008D6E95">
              <w:rPr>
                <w:rFonts w:ascii="Times New Roman" w:hAnsi="Times New Roman" w:cs="Times New Roman"/>
                <w:sz w:val="26"/>
                <w:szCs w:val="26"/>
              </w:rPr>
              <w:t xml:space="preserve">NHANVIEN, </w:t>
            </w:r>
            <w:r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PHONGBAN</w:t>
            </w:r>
          </w:p>
          <w:p w14:paraId="29751365" w14:textId="61C17542" w:rsidR="00CA5259" w:rsidRPr="009A085E" w:rsidRDefault="00CA5259" w:rsidP="00E87C87">
            <w:pPr>
              <w:jc w:val="both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US"/>
              </w:rPr>
              <w:t xml:space="preserve">WHERE </w:t>
            </w:r>
            <w:r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PHG = TENPHG</w:t>
            </w:r>
          </w:p>
        </w:tc>
      </w:tr>
      <w:tr w:rsidR="00041739" w:rsidRPr="00DD1556" w14:paraId="677FC16A" w14:textId="77777777" w:rsidTr="00D54C4C">
        <w:trPr>
          <w:trHeight w:val="1082"/>
        </w:trPr>
        <w:tc>
          <w:tcPr>
            <w:tcW w:w="704" w:type="dxa"/>
            <w:vMerge/>
          </w:tcPr>
          <w:p w14:paraId="043A1077" w14:textId="77777777" w:rsidR="00CA5259" w:rsidRPr="00066F54" w:rsidRDefault="00CA5259" w:rsidP="00E87C87">
            <w:pPr>
              <w:pStyle w:val="ListParagraph"/>
              <w:ind w:left="584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105" w:type="dxa"/>
            <w:vMerge/>
          </w:tcPr>
          <w:p w14:paraId="42964A05" w14:textId="77777777" w:rsidR="00CA5259" w:rsidRPr="00FF008F" w:rsidRDefault="00CA5259" w:rsidP="00E87C87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9028" w:type="dxa"/>
          </w:tcPr>
          <w:p w14:paraId="1AA282C7" w14:textId="4AC2FDDC" w:rsidR="00CA5259" w:rsidRPr="00FD4C3E" w:rsidRDefault="00E87156" w:rsidP="00E87C87">
            <w:pPr>
              <w:jc w:val="both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US"/>
              </w:rPr>
            </w:pPr>
            <w:r w:rsidRPr="00FD4C3E">
              <w:rPr>
                <w:rFonts w:ascii="Times New Roman" w:hAnsi="Times New Roman" w:cs="Times New Roman"/>
                <w:b/>
                <w:bCs/>
                <w:position w:val="-18"/>
                <w:sz w:val="26"/>
                <w:szCs w:val="26"/>
              </w:rPr>
              <w:object w:dxaOrig="8059" w:dyaOrig="460" w14:anchorId="69216B91">
                <v:shape id="_x0000_i3633" type="#_x0000_t75" style="width:382.8pt;height:21pt" o:ole="">
                  <v:imagedata r:id="rId38" o:title=""/>
                </v:shape>
                <o:OLEObject Type="Embed" ProgID="Equation.DSMT4" ShapeID="_x0000_i3633" DrawAspect="Content" ObjectID="_1710435677" r:id="rId39"/>
              </w:object>
            </w:r>
          </w:p>
        </w:tc>
      </w:tr>
      <w:tr w:rsidR="00041739" w:rsidRPr="00DD1556" w14:paraId="26718FE0" w14:textId="77777777" w:rsidTr="00D54C4C">
        <w:trPr>
          <w:trHeight w:val="1082"/>
        </w:trPr>
        <w:tc>
          <w:tcPr>
            <w:tcW w:w="704" w:type="dxa"/>
            <w:tcBorders>
              <w:top w:val="nil"/>
            </w:tcBorders>
          </w:tcPr>
          <w:p w14:paraId="6ABAA3A5" w14:textId="77777777" w:rsidR="00CA5259" w:rsidRPr="00066F54" w:rsidRDefault="00CA5259" w:rsidP="00E87C87">
            <w:pPr>
              <w:pStyle w:val="ListParagraph"/>
              <w:ind w:left="584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105" w:type="dxa"/>
            <w:vMerge/>
          </w:tcPr>
          <w:p w14:paraId="1524EA54" w14:textId="77777777" w:rsidR="00CA5259" w:rsidRPr="00FF008F" w:rsidRDefault="00CA5259" w:rsidP="00E87C87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9028" w:type="dxa"/>
          </w:tcPr>
          <w:p w14:paraId="443E55E2" w14:textId="22524C04" w:rsidR="00CA5259" w:rsidRPr="008D6E95" w:rsidRDefault="001B3145" w:rsidP="00E87C87">
            <w:pPr>
              <w:jc w:val="both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1B3145">
              <w:rPr>
                <w:rFonts w:ascii="Times New Roman" w:hAnsi="Times New Roman" w:cs="Times New Roman"/>
                <w:b/>
                <w:bCs/>
                <w:position w:val="-30"/>
                <w:sz w:val="26"/>
                <w:szCs w:val="26"/>
                <w:lang w:val="en-US"/>
              </w:rPr>
              <w:object w:dxaOrig="6380" w:dyaOrig="720" w14:anchorId="6C5DCCA2">
                <v:shape id="_x0000_i3634" type="#_x0000_t75" style="width:319.2pt;height:36pt" o:ole="">
                  <v:imagedata r:id="rId40" o:title=""/>
                </v:shape>
                <o:OLEObject Type="Embed" ProgID="Equation.DSMT4" ShapeID="_x0000_i3634" DrawAspect="Content" ObjectID="_1710435678" r:id="rId41"/>
              </w:object>
            </w:r>
          </w:p>
        </w:tc>
      </w:tr>
      <w:tr w:rsidR="006B394F" w:rsidRPr="00DD1556" w14:paraId="648C7531" w14:textId="77777777" w:rsidTr="00D54C4C">
        <w:trPr>
          <w:trHeight w:val="1082"/>
        </w:trPr>
        <w:tc>
          <w:tcPr>
            <w:tcW w:w="704" w:type="dxa"/>
            <w:vMerge w:val="restart"/>
          </w:tcPr>
          <w:p w14:paraId="082B7A89" w14:textId="77777777" w:rsidR="00BA57FB" w:rsidRPr="00066F54" w:rsidRDefault="00BA57FB" w:rsidP="00E87C87">
            <w:pPr>
              <w:pStyle w:val="ListParagraph"/>
              <w:numPr>
                <w:ilvl w:val="0"/>
                <w:numId w:val="1"/>
              </w:numPr>
              <w:ind w:left="584" w:hanging="357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105" w:type="dxa"/>
            <w:vMerge w:val="restart"/>
          </w:tcPr>
          <w:p w14:paraId="0708872E" w14:textId="62B803B8" w:rsidR="00BA57FB" w:rsidRPr="00FF008F" w:rsidRDefault="00BA57FB" w:rsidP="00E87C87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3028A2">
              <w:rPr>
                <w:rFonts w:ascii="Times New Roman" w:hAnsi="Times New Roman" w:cs="Times New Roman"/>
                <w:sz w:val="26"/>
                <w:szCs w:val="26"/>
              </w:rPr>
              <w:t>Cho danh sách các phòng ban và địa điểm phòng ban (mã phòng ban, tên phòng ba</w:t>
            </w:r>
            <w:r w:rsidRPr="009D680C">
              <w:rPr>
                <w:rFonts w:ascii="Times New Roman" w:hAnsi="Times New Roman" w:cs="Times New Roman"/>
                <w:sz w:val="26"/>
                <w:szCs w:val="26"/>
              </w:rPr>
              <w:t>n</w:t>
            </w:r>
            <w:r w:rsidRPr="003028A2">
              <w:rPr>
                <w:rFonts w:ascii="Times New Roman" w:hAnsi="Times New Roman" w:cs="Times New Roman"/>
                <w:sz w:val="26"/>
                <w:szCs w:val="26"/>
              </w:rPr>
              <w:t>, địa điểm)</w:t>
            </w:r>
          </w:p>
        </w:tc>
        <w:tc>
          <w:tcPr>
            <w:tcW w:w="9028" w:type="dxa"/>
          </w:tcPr>
          <w:p w14:paraId="3FDFB49C" w14:textId="77777777" w:rsidR="00BA57FB" w:rsidRPr="009D680C" w:rsidRDefault="00BA57FB" w:rsidP="00E87C87">
            <w:pPr>
              <w:jc w:val="both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9D680C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 xml:space="preserve">SELECT </w:t>
            </w:r>
            <w:r w:rsidRPr="009D680C">
              <w:rPr>
                <w:rFonts w:ascii="Times New Roman" w:hAnsi="Times New Roman" w:cs="Times New Roman"/>
                <w:sz w:val="26"/>
                <w:szCs w:val="26"/>
              </w:rPr>
              <w:t>MAPB, TENPB, DIADIEM</w:t>
            </w:r>
            <w:r w:rsidRPr="009D680C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 xml:space="preserve"> </w:t>
            </w:r>
          </w:p>
          <w:p w14:paraId="04209EE4" w14:textId="77777777" w:rsidR="00BA57FB" w:rsidRPr="009D680C" w:rsidRDefault="00BA57FB" w:rsidP="00E87C87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9D680C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 xml:space="preserve">FROM </w:t>
            </w:r>
            <w:r w:rsidRPr="009D680C">
              <w:rPr>
                <w:rFonts w:ascii="Times New Roman" w:hAnsi="Times New Roman" w:cs="Times New Roman"/>
                <w:sz w:val="26"/>
                <w:szCs w:val="26"/>
              </w:rPr>
              <w:t xml:space="preserve">PHONGBAN PB, DIADIEM_PHG DD </w:t>
            </w:r>
          </w:p>
          <w:p w14:paraId="6D36A608" w14:textId="727C389D" w:rsidR="00BA57FB" w:rsidRPr="008D6E95" w:rsidRDefault="00BA57FB" w:rsidP="00E87C87">
            <w:pPr>
              <w:jc w:val="both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9D680C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 xml:space="preserve">WHERE </w:t>
            </w:r>
            <w:r w:rsidRPr="009D680C">
              <w:rPr>
                <w:rFonts w:ascii="Times New Roman" w:hAnsi="Times New Roman" w:cs="Times New Roman"/>
                <w:sz w:val="26"/>
                <w:szCs w:val="26"/>
              </w:rPr>
              <w:t>PB.MAPB = DD.MAPB</w:t>
            </w:r>
          </w:p>
        </w:tc>
      </w:tr>
      <w:tr w:rsidR="006B394F" w:rsidRPr="00DD1556" w14:paraId="43838269" w14:textId="77777777" w:rsidTr="00D54C4C">
        <w:trPr>
          <w:trHeight w:val="1082"/>
        </w:trPr>
        <w:tc>
          <w:tcPr>
            <w:tcW w:w="704" w:type="dxa"/>
            <w:vMerge/>
          </w:tcPr>
          <w:p w14:paraId="559A7FAE" w14:textId="77777777" w:rsidR="00BA57FB" w:rsidRPr="00066F54" w:rsidRDefault="00BA57FB" w:rsidP="00E87C87">
            <w:pPr>
              <w:pStyle w:val="ListParagraph"/>
              <w:ind w:left="584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105" w:type="dxa"/>
            <w:vMerge/>
          </w:tcPr>
          <w:p w14:paraId="23210FD4" w14:textId="77777777" w:rsidR="00BA57FB" w:rsidRPr="003028A2" w:rsidRDefault="00BA57FB" w:rsidP="00E87C87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9028" w:type="dxa"/>
          </w:tcPr>
          <w:p w14:paraId="4668F4C8" w14:textId="5E3E813A" w:rsidR="00BA57FB" w:rsidRPr="009D680C" w:rsidRDefault="00FB6406" w:rsidP="00E87C87">
            <w:pPr>
              <w:jc w:val="both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434E39">
              <w:rPr>
                <w:rFonts w:ascii="Times New Roman" w:hAnsi="Times New Roman" w:cs="Times New Roman"/>
                <w:b/>
                <w:bCs/>
                <w:position w:val="-62"/>
                <w:sz w:val="26"/>
                <w:szCs w:val="26"/>
              </w:rPr>
              <w:object w:dxaOrig="5020" w:dyaOrig="1260" w14:anchorId="361C57CB">
                <v:shape id="_x0000_i3635" type="#_x0000_t75" style="width:238.2pt;height:58.2pt" o:ole="">
                  <v:imagedata r:id="rId42" o:title=""/>
                </v:shape>
                <o:OLEObject Type="Embed" ProgID="Equation.DSMT4" ShapeID="_x0000_i3635" DrawAspect="Content" ObjectID="_1710435679" r:id="rId43"/>
              </w:object>
            </w:r>
          </w:p>
        </w:tc>
      </w:tr>
      <w:tr w:rsidR="006B394F" w:rsidRPr="00DD1556" w14:paraId="2A867D99" w14:textId="77777777" w:rsidTr="00D54C4C">
        <w:trPr>
          <w:trHeight w:val="1082"/>
        </w:trPr>
        <w:tc>
          <w:tcPr>
            <w:tcW w:w="704" w:type="dxa"/>
            <w:vMerge/>
          </w:tcPr>
          <w:p w14:paraId="389AE90D" w14:textId="77777777" w:rsidR="00BA57FB" w:rsidRPr="00066F54" w:rsidRDefault="00BA57FB" w:rsidP="00E87C87">
            <w:pPr>
              <w:pStyle w:val="ListParagraph"/>
              <w:ind w:left="584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105" w:type="dxa"/>
            <w:vMerge/>
          </w:tcPr>
          <w:p w14:paraId="29EB7AB4" w14:textId="77777777" w:rsidR="00BA57FB" w:rsidRPr="003028A2" w:rsidRDefault="00BA57FB" w:rsidP="00E87C87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9028" w:type="dxa"/>
          </w:tcPr>
          <w:p w14:paraId="49CF2335" w14:textId="6F097341" w:rsidR="00BA57FB" w:rsidRPr="009D680C" w:rsidRDefault="00E82306" w:rsidP="00E87C87">
            <w:pPr>
              <w:jc w:val="both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1B3145">
              <w:rPr>
                <w:rFonts w:ascii="Times New Roman" w:hAnsi="Times New Roman" w:cs="Times New Roman"/>
                <w:b/>
                <w:bCs/>
                <w:position w:val="-30"/>
                <w:sz w:val="26"/>
                <w:szCs w:val="26"/>
                <w:lang w:val="en-US"/>
              </w:rPr>
              <w:object w:dxaOrig="6500" w:dyaOrig="720" w14:anchorId="6C80D3C5">
                <v:shape id="_x0000_i3636" type="#_x0000_t75" style="width:325.2pt;height:36pt" o:ole="">
                  <v:imagedata r:id="rId44" o:title=""/>
                </v:shape>
                <o:OLEObject Type="Embed" ProgID="Equation.DSMT4" ShapeID="_x0000_i3636" DrawAspect="Content" ObjectID="_1710435680" r:id="rId45"/>
              </w:object>
            </w:r>
          </w:p>
        </w:tc>
      </w:tr>
      <w:tr w:rsidR="006B394F" w:rsidRPr="00DD1556" w14:paraId="019DA485" w14:textId="77777777" w:rsidTr="00D54C4C">
        <w:trPr>
          <w:trHeight w:val="1082"/>
        </w:trPr>
        <w:tc>
          <w:tcPr>
            <w:tcW w:w="704" w:type="dxa"/>
            <w:vMerge w:val="restart"/>
          </w:tcPr>
          <w:p w14:paraId="167F0155" w14:textId="77777777" w:rsidR="00BC242B" w:rsidRPr="00066F54" w:rsidRDefault="00BC242B" w:rsidP="00E87C87">
            <w:pPr>
              <w:pStyle w:val="ListParagraph"/>
              <w:numPr>
                <w:ilvl w:val="0"/>
                <w:numId w:val="1"/>
              </w:numPr>
              <w:ind w:left="584" w:hanging="357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105" w:type="dxa"/>
            <w:vMerge w:val="restart"/>
          </w:tcPr>
          <w:p w14:paraId="2162D573" w14:textId="45D89DE1" w:rsidR="00BC242B" w:rsidRPr="003028A2" w:rsidRDefault="00BC242B" w:rsidP="00E87C87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C66A8C">
              <w:rPr>
                <w:rFonts w:ascii="Times New Roman" w:hAnsi="Times New Roman" w:cs="Times New Roman"/>
                <w:sz w:val="26"/>
                <w:szCs w:val="26"/>
              </w:rPr>
              <w:t xml:space="preserve">Cho danh sách các nhân viên thuộc phòng </w:t>
            </w:r>
            <w:r w:rsidRPr="00C66A8C">
              <w:rPr>
                <w:rFonts w:ascii="Times New Roman" w:hAnsi="Times New Roman" w:cs="Times New Roman"/>
                <w:sz w:val="26"/>
                <w:szCs w:val="26"/>
              </w:rPr>
              <w:lastRenderedPageBreak/>
              <w:t>‘Nghiên cứu’.</w:t>
            </w:r>
          </w:p>
        </w:tc>
        <w:tc>
          <w:tcPr>
            <w:tcW w:w="9028" w:type="dxa"/>
          </w:tcPr>
          <w:p w14:paraId="76F98F88" w14:textId="37E3C9F4" w:rsidR="00BC242B" w:rsidRDefault="00BC242B" w:rsidP="00E87C87">
            <w:pPr>
              <w:jc w:val="both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6B3E25"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US"/>
              </w:rPr>
              <w:lastRenderedPageBreak/>
              <w:t>SELECT</w:t>
            </w:r>
            <w:r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 xml:space="preserve"> HONV, TENLOT, TENNV, MANV, NGSINH, DCHI, PHAI, LUONG, MA_NQL, PHG</w:t>
            </w:r>
          </w:p>
          <w:p w14:paraId="5F043B22" w14:textId="2C3ADA0D" w:rsidR="00BC242B" w:rsidRDefault="00BC242B" w:rsidP="00E87C87">
            <w:pPr>
              <w:jc w:val="both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6B3E25"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US"/>
              </w:rPr>
              <w:t>FROM</w:t>
            </w:r>
            <w:r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 xml:space="preserve"> NHANVIEN</w:t>
            </w:r>
            <w:r w:rsidR="00940870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 xml:space="preserve"> NV</w:t>
            </w:r>
            <w:r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, PHONGBAN</w:t>
            </w:r>
            <w:r w:rsidR="00940870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 xml:space="preserve"> PB</w:t>
            </w:r>
          </w:p>
          <w:p w14:paraId="67A35FC3" w14:textId="2A1D450B" w:rsidR="00BC242B" w:rsidRPr="009D680C" w:rsidRDefault="00BC242B" w:rsidP="00E87C87">
            <w:pPr>
              <w:jc w:val="both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6B3E25"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US"/>
              </w:rPr>
              <w:t>WHERE</w:t>
            </w:r>
            <w:r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 xml:space="preserve"> TENPHG = ‘Nghiên cứu’ AND </w:t>
            </w:r>
            <w:proofErr w:type="gramStart"/>
            <w:r w:rsidR="00940870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PB.MAPHG=NV.PHONG</w:t>
            </w:r>
            <w:proofErr w:type="gramEnd"/>
          </w:p>
        </w:tc>
      </w:tr>
      <w:tr w:rsidR="006B394F" w:rsidRPr="00DD1556" w14:paraId="034C358D" w14:textId="77777777" w:rsidTr="00D54C4C">
        <w:trPr>
          <w:trHeight w:val="1082"/>
        </w:trPr>
        <w:tc>
          <w:tcPr>
            <w:tcW w:w="704" w:type="dxa"/>
            <w:vMerge/>
          </w:tcPr>
          <w:p w14:paraId="798EA07C" w14:textId="77777777" w:rsidR="00BC242B" w:rsidRPr="00066F54" w:rsidRDefault="00BC242B" w:rsidP="00E87C87">
            <w:pPr>
              <w:pStyle w:val="ListParagraph"/>
              <w:numPr>
                <w:ilvl w:val="0"/>
                <w:numId w:val="1"/>
              </w:numPr>
              <w:ind w:left="584" w:hanging="357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105" w:type="dxa"/>
            <w:vMerge/>
          </w:tcPr>
          <w:p w14:paraId="6FAFB2C6" w14:textId="77777777" w:rsidR="00BC242B" w:rsidRPr="00C66A8C" w:rsidRDefault="00BC242B" w:rsidP="00E87C87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9028" w:type="dxa"/>
          </w:tcPr>
          <w:p w14:paraId="426A4E57" w14:textId="5A1D3D6F" w:rsidR="00BC242B" w:rsidRPr="006B3E25" w:rsidRDefault="00C77F63" w:rsidP="00E87C87">
            <w:pPr>
              <w:jc w:val="both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US"/>
              </w:rPr>
            </w:pPr>
            <w:r w:rsidRPr="00E54699">
              <w:rPr>
                <w:rFonts w:ascii="Times New Roman" w:hAnsi="Times New Roman" w:cs="Times New Roman"/>
                <w:b/>
                <w:bCs/>
                <w:position w:val="-64"/>
                <w:sz w:val="26"/>
                <w:szCs w:val="26"/>
                <w:lang w:val="en-US"/>
              </w:rPr>
              <w:object w:dxaOrig="10700" w:dyaOrig="1280" w14:anchorId="6EC81CF7">
                <v:shape id="_x0000_i3637" type="#_x0000_t75" style="width:439.2pt;height:52.8pt" o:ole="">
                  <v:imagedata r:id="rId46" o:title=""/>
                </v:shape>
                <o:OLEObject Type="Embed" ProgID="Equation.DSMT4" ShapeID="_x0000_i3637" DrawAspect="Content" ObjectID="_1710435681" r:id="rId47"/>
              </w:object>
            </w:r>
          </w:p>
        </w:tc>
      </w:tr>
      <w:tr w:rsidR="006B394F" w:rsidRPr="00DD1556" w14:paraId="302B0BF8" w14:textId="77777777" w:rsidTr="00D54C4C">
        <w:trPr>
          <w:trHeight w:val="1082"/>
        </w:trPr>
        <w:tc>
          <w:tcPr>
            <w:tcW w:w="704" w:type="dxa"/>
            <w:vMerge/>
          </w:tcPr>
          <w:p w14:paraId="3EB2CBE1" w14:textId="77777777" w:rsidR="00BC242B" w:rsidRPr="00066F54" w:rsidRDefault="00BC242B" w:rsidP="00E87C87">
            <w:pPr>
              <w:pStyle w:val="ListParagraph"/>
              <w:numPr>
                <w:ilvl w:val="0"/>
                <w:numId w:val="1"/>
              </w:numPr>
              <w:ind w:left="584" w:hanging="357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105" w:type="dxa"/>
            <w:vMerge/>
          </w:tcPr>
          <w:p w14:paraId="6C4440FD" w14:textId="77777777" w:rsidR="00BC242B" w:rsidRPr="00C66A8C" w:rsidRDefault="00BC242B" w:rsidP="00E87C87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9028" w:type="dxa"/>
          </w:tcPr>
          <w:p w14:paraId="117E2A57" w14:textId="5FEA02D8" w:rsidR="00BC242B" w:rsidRPr="006B3E25" w:rsidRDefault="00C77F63" w:rsidP="00E87C87">
            <w:pPr>
              <w:jc w:val="both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US"/>
              </w:rPr>
            </w:pPr>
            <w:r w:rsidRPr="00C77F63">
              <w:rPr>
                <w:rFonts w:ascii="Times New Roman" w:hAnsi="Times New Roman" w:cs="Times New Roman"/>
                <w:b/>
                <w:bCs/>
                <w:position w:val="-30"/>
                <w:sz w:val="26"/>
                <w:szCs w:val="26"/>
                <w:lang w:val="en-US"/>
              </w:rPr>
              <w:object w:dxaOrig="6580" w:dyaOrig="740" w14:anchorId="7F18C6C6">
                <v:shape id="_x0000_i3638" type="#_x0000_t75" style="width:328.8pt;height:37.2pt" o:ole="">
                  <v:imagedata r:id="rId48" o:title=""/>
                </v:shape>
                <o:OLEObject Type="Embed" ProgID="Equation.DSMT4" ShapeID="_x0000_i3638" DrawAspect="Content" ObjectID="_1710435682" r:id="rId49"/>
              </w:object>
            </w:r>
          </w:p>
        </w:tc>
      </w:tr>
      <w:tr w:rsidR="00E87C87" w:rsidRPr="00E87C87" w14:paraId="47D31E4A" w14:textId="77777777" w:rsidTr="00D54C4C">
        <w:trPr>
          <w:trHeight w:val="1129"/>
        </w:trPr>
        <w:tc>
          <w:tcPr>
            <w:tcW w:w="704" w:type="dxa"/>
            <w:vMerge w:val="restart"/>
          </w:tcPr>
          <w:p w14:paraId="750FED7D" w14:textId="77777777" w:rsidR="00E87C87" w:rsidRPr="00066F54" w:rsidRDefault="00E87C87" w:rsidP="00E87C87">
            <w:pPr>
              <w:pStyle w:val="ListParagraph"/>
              <w:numPr>
                <w:ilvl w:val="0"/>
                <w:numId w:val="1"/>
              </w:numPr>
              <w:ind w:left="584" w:hanging="357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105" w:type="dxa"/>
            <w:vMerge w:val="restart"/>
          </w:tcPr>
          <w:p w14:paraId="7F16C4CD" w14:textId="4822208C" w:rsidR="00E87C87" w:rsidRPr="00C66A8C" w:rsidRDefault="00E87C87" w:rsidP="00E87C87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693211">
              <w:rPr>
                <w:rFonts w:ascii="Times New Roman" w:hAnsi="Times New Roman" w:cs="Times New Roman"/>
                <w:sz w:val="26"/>
                <w:szCs w:val="26"/>
              </w:rPr>
              <w:t>Đối với từng nhân viên, cho biết họ tên ngày sinh và tên của nhân viên phụ trách trực tiếp nhân viên đó.</w:t>
            </w:r>
          </w:p>
        </w:tc>
        <w:tc>
          <w:tcPr>
            <w:tcW w:w="9028" w:type="dxa"/>
          </w:tcPr>
          <w:p w14:paraId="79578526" w14:textId="77777777" w:rsidR="00E87C87" w:rsidRDefault="00E87C87" w:rsidP="00E87C87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050E27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 xml:space="preserve">SELECT </w:t>
            </w:r>
            <w:r w:rsidRPr="00050E27">
              <w:rPr>
                <w:rFonts w:ascii="Times New Roman" w:hAnsi="Times New Roman" w:cs="Times New Roman"/>
                <w:sz w:val="26"/>
                <w:szCs w:val="26"/>
              </w:rPr>
              <w:t>NV1.HONV, NV1.TENLOT, NV1.TENNV,NV1.NGSINH, NV1.MA_NQL, NV2.HONV, N2.TENLOT, NV2.TENNV, NV2.MANV, NV2.NGAYSINH</w:t>
            </w:r>
          </w:p>
          <w:p w14:paraId="169F898A" w14:textId="070A4A0D" w:rsidR="00E87C87" w:rsidRDefault="00E87C87" w:rsidP="00E87C87">
            <w:pPr>
              <w:jc w:val="both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US"/>
              </w:rPr>
              <w:t xml:space="preserve">FROM </w:t>
            </w:r>
            <w:r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NHANVIEN</w:t>
            </w:r>
            <w:r w:rsidR="00476B04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 xml:space="preserve"> NV1, NHANVIEN NV2</w:t>
            </w:r>
          </w:p>
          <w:p w14:paraId="2788D7FF" w14:textId="06779B41" w:rsidR="00E87C87" w:rsidRPr="001701E5" w:rsidRDefault="00E87C87" w:rsidP="00E87C87">
            <w:pPr>
              <w:jc w:val="both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US"/>
              </w:rPr>
              <w:t>WHERE</w:t>
            </w:r>
            <w:r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 xml:space="preserve"> NV1</w:t>
            </w:r>
            <w:r w:rsidRPr="00F45223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.MA</w:t>
            </w:r>
            <w:r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_</w:t>
            </w:r>
            <w:r w:rsidRPr="00F45223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NQL</w:t>
            </w:r>
            <w:r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=NV2.MANV</w:t>
            </w:r>
          </w:p>
        </w:tc>
      </w:tr>
      <w:tr w:rsidR="00E87C87" w:rsidRPr="00050E27" w14:paraId="017DEE58" w14:textId="77777777" w:rsidTr="00D54C4C">
        <w:trPr>
          <w:trHeight w:val="1129"/>
        </w:trPr>
        <w:tc>
          <w:tcPr>
            <w:tcW w:w="704" w:type="dxa"/>
            <w:vMerge/>
          </w:tcPr>
          <w:p w14:paraId="5C7B0DA0" w14:textId="77777777" w:rsidR="00E87C87" w:rsidRPr="00066F54" w:rsidRDefault="00E87C87" w:rsidP="00E87C87">
            <w:pPr>
              <w:pStyle w:val="ListParagraph"/>
              <w:ind w:left="584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105" w:type="dxa"/>
            <w:vMerge/>
          </w:tcPr>
          <w:p w14:paraId="77C69D25" w14:textId="77777777" w:rsidR="00E87C87" w:rsidRPr="00693211" w:rsidRDefault="00E87C87" w:rsidP="00E87C87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9028" w:type="dxa"/>
          </w:tcPr>
          <w:p w14:paraId="19879578" w14:textId="10F2808C" w:rsidR="00E87C87" w:rsidRPr="00C941C3" w:rsidRDefault="002E1992" w:rsidP="00E87C87">
            <w:pPr>
              <w:jc w:val="both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US"/>
              </w:rPr>
            </w:pPr>
            <w:r w:rsidRPr="002E1992">
              <w:rPr>
                <w:rFonts w:ascii="Times New Roman" w:hAnsi="Times New Roman" w:cs="Times New Roman"/>
                <w:b/>
                <w:bCs/>
                <w:position w:val="-64"/>
                <w:sz w:val="26"/>
                <w:szCs w:val="26"/>
                <w:lang w:val="en-US"/>
              </w:rPr>
              <w:object w:dxaOrig="5700" w:dyaOrig="1420" w14:anchorId="2CB9448E">
                <v:shape id="_x0000_i3639" type="#_x0000_t75" style="width:285pt;height:70.8pt" o:ole="">
                  <v:imagedata r:id="rId50" o:title=""/>
                </v:shape>
                <o:OLEObject Type="Embed" ProgID="Equation.DSMT4" ShapeID="_x0000_i3639" DrawAspect="Content" ObjectID="_1710435683" r:id="rId51"/>
              </w:object>
            </w:r>
          </w:p>
        </w:tc>
      </w:tr>
      <w:tr w:rsidR="00E87C87" w:rsidRPr="00050E27" w14:paraId="60C665B4" w14:textId="77777777" w:rsidTr="00D54C4C">
        <w:trPr>
          <w:trHeight w:val="1129"/>
        </w:trPr>
        <w:tc>
          <w:tcPr>
            <w:tcW w:w="704" w:type="dxa"/>
            <w:vMerge/>
          </w:tcPr>
          <w:p w14:paraId="298E18AF" w14:textId="77777777" w:rsidR="00E87C87" w:rsidRPr="00066F54" w:rsidRDefault="00E87C87" w:rsidP="00E87C87">
            <w:pPr>
              <w:pStyle w:val="ListParagraph"/>
              <w:ind w:left="584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105" w:type="dxa"/>
            <w:vMerge/>
          </w:tcPr>
          <w:p w14:paraId="4B55C425" w14:textId="77777777" w:rsidR="00E87C87" w:rsidRPr="00693211" w:rsidRDefault="00E87C87" w:rsidP="00E87C87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9028" w:type="dxa"/>
          </w:tcPr>
          <w:p w14:paraId="34529FBA" w14:textId="0E429CF4" w:rsidR="00E87C87" w:rsidRPr="00050E27" w:rsidRDefault="00F951E0" w:rsidP="00E87C87">
            <w:pPr>
              <w:jc w:val="both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F951E0">
              <w:rPr>
                <w:rFonts w:ascii="Times New Roman" w:hAnsi="Times New Roman" w:cs="Times New Roman"/>
                <w:b/>
                <w:bCs/>
                <w:position w:val="-50"/>
                <w:sz w:val="26"/>
                <w:szCs w:val="26"/>
                <w:lang w:val="en-US"/>
              </w:rPr>
              <w:object w:dxaOrig="6340" w:dyaOrig="1120" w14:anchorId="31EA4EF1">
                <v:shape id="_x0000_i3640" type="#_x0000_t75" style="width:316.8pt;height:55.8pt" o:ole="">
                  <v:imagedata r:id="rId52" o:title=""/>
                </v:shape>
                <o:OLEObject Type="Embed" ProgID="Equation.DSMT4" ShapeID="_x0000_i3640" DrawAspect="Content" ObjectID="_1710435684" r:id="rId53"/>
              </w:object>
            </w:r>
          </w:p>
        </w:tc>
      </w:tr>
      <w:tr w:rsidR="00295095" w:rsidRPr="00050E27" w14:paraId="135ABC2D" w14:textId="77777777" w:rsidTr="00D54C4C">
        <w:trPr>
          <w:trHeight w:val="1129"/>
        </w:trPr>
        <w:tc>
          <w:tcPr>
            <w:tcW w:w="704" w:type="dxa"/>
            <w:vMerge w:val="restart"/>
          </w:tcPr>
          <w:p w14:paraId="01800017" w14:textId="77777777" w:rsidR="00295095" w:rsidRPr="00066F54" w:rsidRDefault="00295095" w:rsidP="00E87C87">
            <w:pPr>
              <w:pStyle w:val="ListParagraph"/>
              <w:numPr>
                <w:ilvl w:val="0"/>
                <w:numId w:val="1"/>
              </w:numPr>
              <w:ind w:left="584" w:hanging="357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105" w:type="dxa"/>
            <w:vMerge w:val="restart"/>
          </w:tcPr>
          <w:p w14:paraId="26902156" w14:textId="49378A56" w:rsidR="00295095" w:rsidRPr="00693211" w:rsidRDefault="00295095" w:rsidP="00E87C87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195151">
              <w:rPr>
                <w:rFonts w:ascii="Times New Roman" w:hAnsi="Times New Roman" w:cs="Times New Roman"/>
                <w:sz w:val="26"/>
                <w:szCs w:val="26"/>
              </w:rPr>
              <w:t>Danh sách nhân viên thuộc phòng 5 có tham gia đề án tên là ‘Sản phẩm X’.</w:t>
            </w:r>
          </w:p>
        </w:tc>
        <w:tc>
          <w:tcPr>
            <w:tcW w:w="9028" w:type="dxa"/>
          </w:tcPr>
          <w:p w14:paraId="2D451B86" w14:textId="77777777" w:rsidR="00295095" w:rsidRDefault="00295095" w:rsidP="00E87C87">
            <w:pPr>
              <w:jc w:val="both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US"/>
              </w:rPr>
              <w:t xml:space="preserve">SELECT </w:t>
            </w:r>
            <w:r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HONV, TENLOT, TENNV, MANV, NGSINH, DCHI, PHAI, LUONG, MA_NQL, PHG</w:t>
            </w:r>
          </w:p>
          <w:p w14:paraId="2331B0D7" w14:textId="5ED10DDE" w:rsidR="00295095" w:rsidRDefault="00295095" w:rsidP="00E87C87">
            <w:pPr>
              <w:jc w:val="both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US"/>
              </w:rPr>
              <w:t xml:space="preserve">FROM </w:t>
            </w:r>
            <w:r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NHANVIEN, PHANCONG</w:t>
            </w:r>
          </w:p>
          <w:p w14:paraId="025BB5D1" w14:textId="01280483" w:rsidR="00295095" w:rsidRPr="00492B4E" w:rsidRDefault="00295095" w:rsidP="00E87C87">
            <w:pPr>
              <w:jc w:val="both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US"/>
              </w:rPr>
              <w:t xml:space="preserve">WHERE </w:t>
            </w:r>
            <w:r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 xml:space="preserve">PHG = ‘5’ </w:t>
            </w:r>
            <w:r>
              <w:rPr>
                <w:rFonts w:ascii="Times New Roman" w:hAnsi="Times New Roman" w:cs="Times New Roman"/>
                <w:i/>
                <w:iCs/>
                <w:sz w:val="26"/>
                <w:szCs w:val="26"/>
                <w:lang w:val="en-US"/>
              </w:rPr>
              <w:t>AND</w:t>
            </w:r>
            <w:r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 xml:space="preserve"> MANV </w:t>
            </w:r>
            <w:r>
              <w:rPr>
                <w:rFonts w:ascii="Times New Roman" w:hAnsi="Times New Roman" w:cs="Times New Roman"/>
                <w:i/>
                <w:iCs/>
                <w:sz w:val="26"/>
                <w:szCs w:val="26"/>
                <w:lang w:val="en-US"/>
              </w:rPr>
              <w:t>IN</w:t>
            </w:r>
            <w:r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 xml:space="preserve"> (</w:t>
            </w:r>
            <w:r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US"/>
              </w:rPr>
              <w:t xml:space="preserve">SELECT </w:t>
            </w:r>
            <w:r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 xml:space="preserve">MA_NV </w:t>
            </w:r>
            <w:proofErr w:type="gramStart"/>
            <w:r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US"/>
              </w:rPr>
              <w:t xml:space="preserve">FROM </w:t>
            </w:r>
            <w:r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 xml:space="preserve"> DEAN</w:t>
            </w:r>
            <w:proofErr w:type="gramEnd"/>
            <w:r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 xml:space="preserve">, PHANCONG </w:t>
            </w:r>
            <w:r w:rsidRPr="00CF58FD"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US"/>
              </w:rPr>
              <w:t>W</w:t>
            </w:r>
            <w:r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US"/>
              </w:rPr>
              <w:t xml:space="preserve">HERE </w:t>
            </w:r>
            <w:r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 xml:space="preserve">PHANCONG.MADA = DEAN.MADA </w:t>
            </w:r>
            <w:r>
              <w:rPr>
                <w:rFonts w:ascii="Times New Roman" w:hAnsi="Times New Roman" w:cs="Times New Roman"/>
                <w:i/>
                <w:iCs/>
                <w:sz w:val="26"/>
                <w:szCs w:val="26"/>
                <w:lang w:val="en-US"/>
              </w:rPr>
              <w:t>AND</w:t>
            </w:r>
            <w:r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 xml:space="preserve"> DEAN.TENDA = ‘Sản phẩn X’)</w:t>
            </w:r>
          </w:p>
        </w:tc>
      </w:tr>
      <w:tr w:rsidR="00295095" w:rsidRPr="00050E27" w14:paraId="7A73066F" w14:textId="77777777" w:rsidTr="00D54C4C">
        <w:trPr>
          <w:trHeight w:val="1129"/>
        </w:trPr>
        <w:tc>
          <w:tcPr>
            <w:tcW w:w="704" w:type="dxa"/>
            <w:vMerge/>
          </w:tcPr>
          <w:p w14:paraId="067FEBED" w14:textId="77777777" w:rsidR="00295095" w:rsidRPr="00066F54" w:rsidRDefault="00295095" w:rsidP="00E87C87">
            <w:pPr>
              <w:pStyle w:val="ListParagraph"/>
              <w:numPr>
                <w:ilvl w:val="0"/>
                <w:numId w:val="1"/>
              </w:numPr>
              <w:ind w:left="584" w:hanging="357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105" w:type="dxa"/>
            <w:vMerge/>
          </w:tcPr>
          <w:p w14:paraId="748A86C3" w14:textId="77777777" w:rsidR="00295095" w:rsidRPr="00195151" w:rsidRDefault="00295095" w:rsidP="00E87C87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9028" w:type="dxa"/>
          </w:tcPr>
          <w:p w14:paraId="0160D25E" w14:textId="19011B72" w:rsidR="00295095" w:rsidRDefault="00EF1004" w:rsidP="00E87C87">
            <w:pPr>
              <w:jc w:val="both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US"/>
              </w:rPr>
            </w:pPr>
            <w:r w:rsidRPr="0068340D">
              <w:rPr>
                <w:rFonts w:ascii="Times New Roman" w:hAnsi="Times New Roman" w:cs="Times New Roman"/>
                <w:b/>
                <w:bCs/>
                <w:position w:val="-68"/>
                <w:sz w:val="26"/>
                <w:szCs w:val="26"/>
                <w:lang w:val="en-US"/>
              </w:rPr>
              <w:object w:dxaOrig="13400" w:dyaOrig="1500" w14:anchorId="76DC40AE">
                <v:shape id="_x0000_i3641" type="#_x0000_t75" style="width:6in;height:48pt" o:ole="">
                  <v:imagedata r:id="rId54" o:title=""/>
                </v:shape>
                <o:OLEObject Type="Embed" ProgID="Equation.DSMT4" ShapeID="_x0000_i3641" DrawAspect="Content" ObjectID="_1710435685" r:id="rId55"/>
              </w:object>
            </w:r>
          </w:p>
        </w:tc>
      </w:tr>
      <w:tr w:rsidR="00295095" w:rsidRPr="00050E27" w14:paraId="4B2C86A8" w14:textId="77777777" w:rsidTr="00D54C4C">
        <w:trPr>
          <w:trHeight w:val="1129"/>
        </w:trPr>
        <w:tc>
          <w:tcPr>
            <w:tcW w:w="704" w:type="dxa"/>
            <w:vMerge/>
          </w:tcPr>
          <w:p w14:paraId="70F4568A" w14:textId="77777777" w:rsidR="00295095" w:rsidRPr="00086372" w:rsidRDefault="00295095" w:rsidP="00086372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105" w:type="dxa"/>
            <w:vMerge/>
          </w:tcPr>
          <w:p w14:paraId="68A8DFD2" w14:textId="77777777" w:rsidR="00295095" w:rsidRPr="00195151" w:rsidRDefault="00295095" w:rsidP="00E87C87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9028" w:type="dxa"/>
          </w:tcPr>
          <w:p w14:paraId="319F6683" w14:textId="0B8726BC" w:rsidR="00295095" w:rsidRDefault="004A7FC4" w:rsidP="00E87C87">
            <w:pPr>
              <w:jc w:val="both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US"/>
              </w:rPr>
            </w:pPr>
            <w:r w:rsidRPr="004A7FC4">
              <w:rPr>
                <w:rFonts w:ascii="Times New Roman" w:hAnsi="Times New Roman" w:cs="Times New Roman"/>
                <w:b/>
                <w:bCs/>
                <w:position w:val="-30"/>
                <w:sz w:val="26"/>
                <w:szCs w:val="26"/>
                <w:lang w:val="en-US"/>
              </w:rPr>
              <w:object w:dxaOrig="8180" w:dyaOrig="740" w14:anchorId="64514493">
                <v:shape id="_x0000_i3642" type="#_x0000_t75" style="width:409.2pt;height:37.2pt" o:ole="">
                  <v:imagedata r:id="rId56" o:title=""/>
                </v:shape>
                <o:OLEObject Type="Embed" ProgID="Equation.DSMT4" ShapeID="_x0000_i3642" DrawAspect="Content" ObjectID="_1710435686" r:id="rId57"/>
              </w:object>
            </w:r>
          </w:p>
        </w:tc>
      </w:tr>
      <w:tr w:rsidR="00FC5B34" w:rsidRPr="00050E27" w14:paraId="60921F1F" w14:textId="77777777" w:rsidTr="00D54C4C">
        <w:trPr>
          <w:trHeight w:val="1129"/>
        </w:trPr>
        <w:tc>
          <w:tcPr>
            <w:tcW w:w="704" w:type="dxa"/>
          </w:tcPr>
          <w:p w14:paraId="0E8CAEE6" w14:textId="77777777" w:rsidR="008D0077" w:rsidRPr="00066F54" w:rsidRDefault="008D0077" w:rsidP="00E87C87">
            <w:pPr>
              <w:pStyle w:val="ListParagraph"/>
              <w:numPr>
                <w:ilvl w:val="0"/>
                <w:numId w:val="1"/>
              </w:numPr>
              <w:ind w:left="584" w:hanging="357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105" w:type="dxa"/>
          </w:tcPr>
          <w:p w14:paraId="461E5482" w14:textId="06B6B371" w:rsidR="008D0077" w:rsidRPr="00195151" w:rsidRDefault="00E3576A" w:rsidP="00E87C87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E3576A">
              <w:rPr>
                <w:rFonts w:ascii="Times New Roman" w:hAnsi="Times New Roman" w:cs="Times New Roman"/>
                <w:sz w:val="26"/>
                <w:szCs w:val="26"/>
              </w:rPr>
              <w:t>Tương tự 5, thuộc phòng ‘nghiên cứu’ có tham gia đề án tên là ‘Sản phẩm X’.</w:t>
            </w:r>
          </w:p>
        </w:tc>
        <w:tc>
          <w:tcPr>
            <w:tcW w:w="9028" w:type="dxa"/>
          </w:tcPr>
          <w:p w14:paraId="7800701B" w14:textId="77777777" w:rsidR="00E3576A" w:rsidRDefault="00E3576A" w:rsidP="00E87C87">
            <w:pPr>
              <w:jc w:val="both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US"/>
              </w:rPr>
              <w:t xml:space="preserve">SELECT </w:t>
            </w:r>
            <w:r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HONV, TENLOT, TENNV, MANV, NGSINH, DCHI, PHAI, LUONG, MA_NQL, PHG</w:t>
            </w:r>
          </w:p>
          <w:p w14:paraId="43D9B9D7" w14:textId="15BBCD5B" w:rsidR="00E3576A" w:rsidRDefault="00E3576A" w:rsidP="00E87C87">
            <w:pPr>
              <w:jc w:val="both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US"/>
              </w:rPr>
              <w:t xml:space="preserve">FROM </w:t>
            </w:r>
            <w:r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 xml:space="preserve">NHANVIEN, </w:t>
            </w:r>
            <w:r w:rsidR="00E839F2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PHONGBAN</w:t>
            </w:r>
          </w:p>
          <w:p w14:paraId="149CDB34" w14:textId="7A8BDFD5" w:rsidR="008D0077" w:rsidRPr="00590F30" w:rsidRDefault="00E3576A" w:rsidP="00E87C87">
            <w:pPr>
              <w:jc w:val="both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US"/>
              </w:rPr>
              <w:t xml:space="preserve">WHERE </w:t>
            </w:r>
            <w:r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 xml:space="preserve">PHG = MAPHG </w:t>
            </w:r>
            <w:r>
              <w:rPr>
                <w:rFonts w:ascii="Times New Roman" w:hAnsi="Times New Roman" w:cs="Times New Roman"/>
                <w:i/>
                <w:iCs/>
                <w:sz w:val="26"/>
                <w:szCs w:val="26"/>
                <w:lang w:val="en-US"/>
              </w:rPr>
              <w:t xml:space="preserve">AND </w:t>
            </w:r>
            <w:r w:rsidR="00775A42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TENPHG = ‘Nghiên cứu’</w:t>
            </w:r>
            <w:r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 xml:space="preserve"> </w:t>
            </w:r>
            <w:r>
              <w:rPr>
                <w:rFonts w:ascii="Times New Roman" w:hAnsi="Times New Roman" w:cs="Times New Roman"/>
                <w:i/>
                <w:iCs/>
                <w:sz w:val="26"/>
                <w:szCs w:val="26"/>
                <w:lang w:val="en-US"/>
              </w:rPr>
              <w:t>AND</w:t>
            </w:r>
            <w:r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 xml:space="preserve"> MANV </w:t>
            </w:r>
            <w:r>
              <w:rPr>
                <w:rFonts w:ascii="Times New Roman" w:hAnsi="Times New Roman" w:cs="Times New Roman"/>
                <w:i/>
                <w:iCs/>
                <w:sz w:val="26"/>
                <w:szCs w:val="26"/>
                <w:lang w:val="en-US"/>
              </w:rPr>
              <w:t>IN</w:t>
            </w:r>
            <w:r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 xml:space="preserve"> (</w:t>
            </w:r>
            <w:r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US"/>
              </w:rPr>
              <w:t xml:space="preserve">SELECT </w:t>
            </w:r>
            <w:r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 xml:space="preserve">MA_NV </w:t>
            </w:r>
            <w:r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US"/>
              </w:rPr>
              <w:t xml:space="preserve">FROM </w:t>
            </w:r>
            <w:r w:rsidR="004B0467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 xml:space="preserve">DEAN, </w:t>
            </w:r>
            <w:r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 xml:space="preserve">PHANCONG </w:t>
            </w:r>
            <w:r w:rsidRPr="00CF58FD"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US"/>
              </w:rPr>
              <w:t>W</w:t>
            </w:r>
            <w:r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US"/>
              </w:rPr>
              <w:t xml:space="preserve">HERE </w:t>
            </w:r>
            <w:r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 xml:space="preserve">PHANCONG.MADA =   DEAN.MADA </w:t>
            </w:r>
            <w:r>
              <w:rPr>
                <w:rFonts w:ascii="Times New Roman" w:hAnsi="Times New Roman" w:cs="Times New Roman"/>
                <w:i/>
                <w:iCs/>
                <w:sz w:val="26"/>
                <w:szCs w:val="26"/>
                <w:lang w:val="en-US"/>
              </w:rPr>
              <w:t>AND</w:t>
            </w:r>
            <w:r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 xml:space="preserve"> DEAN.TENDA = ‘Sản phẩn X’)</w:t>
            </w:r>
          </w:p>
        </w:tc>
      </w:tr>
      <w:tr w:rsidR="0076572C" w:rsidRPr="00050E27" w14:paraId="65800EF6" w14:textId="77777777" w:rsidTr="00D54C4C">
        <w:trPr>
          <w:trHeight w:val="1129"/>
        </w:trPr>
        <w:tc>
          <w:tcPr>
            <w:tcW w:w="704" w:type="dxa"/>
            <w:vMerge w:val="restart"/>
            <w:tcBorders>
              <w:top w:val="nil"/>
            </w:tcBorders>
          </w:tcPr>
          <w:p w14:paraId="58644D83" w14:textId="77777777" w:rsidR="0076572C" w:rsidRPr="00066F54" w:rsidRDefault="0076572C" w:rsidP="0076572C">
            <w:pPr>
              <w:pStyle w:val="ListParagraph"/>
              <w:ind w:left="584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105" w:type="dxa"/>
            <w:vMerge w:val="restart"/>
            <w:tcBorders>
              <w:top w:val="nil"/>
            </w:tcBorders>
          </w:tcPr>
          <w:p w14:paraId="1AFE7B7A" w14:textId="77777777" w:rsidR="0076572C" w:rsidRPr="00E3576A" w:rsidRDefault="0076572C" w:rsidP="00E87C87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9028" w:type="dxa"/>
          </w:tcPr>
          <w:p w14:paraId="2FD3A57A" w14:textId="23445326" w:rsidR="0076572C" w:rsidRDefault="00CA7F17" w:rsidP="00E87C87">
            <w:pPr>
              <w:jc w:val="both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US"/>
              </w:rPr>
            </w:pPr>
            <w:r w:rsidRPr="00CA7F17">
              <w:rPr>
                <w:rFonts w:ascii="Times New Roman" w:hAnsi="Times New Roman" w:cs="Times New Roman"/>
                <w:b/>
                <w:bCs/>
                <w:position w:val="-70"/>
                <w:sz w:val="26"/>
                <w:szCs w:val="26"/>
                <w:lang w:val="en-US"/>
              </w:rPr>
              <w:object w:dxaOrig="13400" w:dyaOrig="1520" w14:anchorId="35486B4A">
                <v:shape id="_x0000_i3643" type="#_x0000_t75" style="width:438pt;height:49.2pt" o:ole="">
                  <v:imagedata r:id="rId58" o:title=""/>
                </v:shape>
                <o:OLEObject Type="Embed" ProgID="Equation.DSMT4" ShapeID="_x0000_i3643" DrawAspect="Content" ObjectID="_1710435687" r:id="rId59"/>
              </w:object>
            </w:r>
          </w:p>
        </w:tc>
      </w:tr>
      <w:tr w:rsidR="0076572C" w:rsidRPr="00050E27" w14:paraId="740E6A71" w14:textId="77777777" w:rsidTr="00D54C4C">
        <w:trPr>
          <w:trHeight w:val="1129"/>
        </w:trPr>
        <w:tc>
          <w:tcPr>
            <w:tcW w:w="704" w:type="dxa"/>
            <w:vMerge/>
            <w:tcBorders>
              <w:top w:val="nil"/>
            </w:tcBorders>
          </w:tcPr>
          <w:p w14:paraId="640D3560" w14:textId="77777777" w:rsidR="0076572C" w:rsidRPr="00066F54" w:rsidRDefault="0076572C" w:rsidP="0076572C">
            <w:pPr>
              <w:pStyle w:val="ListParagraph"/>
              <w:ind w:left="584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105" w:type="dxa"/>
            <w:vMerge/>
            <w:tcBorders>
              <w:top w:val="nil"/>
            </w:tcBorders>
          </w:tcPr>
          <w:p w14:paraId="69C59517" w14:textId="77777777" w:rsidR="0076572C" w:rsidRPr="00E3576A" w:rsidRDefault="0076572C" w:rsidP="00E87C87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9028" w:type="dxa"/>
          </w:tcPr>
          <w:p w14:paraId="5BF57ECD" w14:textId="203D0360" w:rsidR="0076572C" w:rsidRDefault="00D034B0" w:rsidP="00E87C87">
            <w:pPr>
              <w:jc w:val="both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US"/>
              </w:rPr>
            </w:pPr>
            <w:r w:rsidRPr="004A7FC4">
              <w:rPr>
                <w:rFonts w:ascii="Times New Roman" w:hAnsi="Times New Roman" w:cs="Times New Roman"/>
                <w:b/>
                <w:bCs/>
                <w:position w:val="-30"/>
                <w:sz w:val="26"/>
                <w:szCs w:val="26"/>
                <w:lang w:val="en-US"/>
              </w:rPr>
              <w:object w:dxaOrig="9740" w:dyaOrig="740" w14:anchorId="68445C20">
                <v:shape id="_x0000_i3765" type="#_x0000_t75" style="width:440.4pt;height:34.8pt" o:ole="">
                  <v:imagedata r:id="rId60" o:title=""/>
                </v:shape>
                <o:OLEObject Type="Embed" ProgID="Equation.DSMT4" ShapeID="_x0000_i3765" DrawAspect="Content" ObjectID="_1710435688" r:id="rId61"/>
              </w:object>
            </w:r>
          </w:p>
        </w:tc>
      </w:tr>
      <w:tr w:rsidR="001F3935" w:rsidRPr="00050E27" w14:paraId="51FD3B6E" w14:textId="77777777" w:rsidTr="00D54C4C">
        <w:trPr>
          <w:trHeight w:val="1129"/>
        </w:trPr>
        <w:tc>
          <w:tcPr>
            <w:tcW w:w="704" w:type="dxa"/>
            <w:vMerge w:val="restart"/>
          </w:tcPr>
          <w:p w14:paraId="27FE1AD4" w14:textId="77777777" w:rsidR="001F3935" w:rsidRPr="00066F54" w:rsidRDefault="001F3935" w:rsidP="00E87C87">
            <w:pPr>
              <w:pStyle w:val="ListParagraph"/>
              <w:numPr>
                <w:ilvl w:val="0"/>
                <w:numId w:val="1"/>
              </w:numPr>
              <w:ind w:left="584" w:hanging="357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105" w:type="dxa"/>
            <w:vMerge w:val="restart"/>
          </w:tcPr>
          <w:p w14:paraId="5A57ED7D" w14:textId="4244F1E5" w:rsidR="001F3935" w:rsidRPr="00195151" w:rsidRDefault="001F3935" w:rsidP="00E87C87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775A42">
              <w:rPr>
                <w:rFonts w:ascii="Times New Roman" w:hAnsi="Times New Roman" w:cs="Times New Roman"/>
                <w:sz w:val="26"/>
                <w:szCs w:val="26"/>
              </w:rPr>
              <w:t>GÁN: Cho biết có tất cả bao nhiêu nhân viên.</w:t>
            </w:r>
          </w:p>
        </w:tc>
        <w:tc>
          <w:tcPr>
            <w:tcW w:w="9028" w:type="dxa"/>
          </w:tcPr>
          <w:p w14:paraId="4B8F4E0A" w14:textId="77777777" w:rsidR="001F3935" w:rsidRPr="00980899" w:rsidRDefault="001F3935" w:rsidP="00E87C87">
            <w:pPr>
              <w:jc w:val="both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US"/>
              </w:rPr>
            </w:pPr>
            <w:r w:rsidRPr="00980899"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US"/>
              </w:rPr>
              <w:t xml:space="preserve">SELECT </w:t>
            </w:r>
            <w:proofErr w:type="gramStart"/>
            <w:r w:rsidRPr="00980899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COUNT(</w:t>
            </w:r>
            <w:proofErr w:type="gramEnd"/>
            <w:r w:rsidRPr="00980899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*) AS SOLUONGNV</w:t>
            </w:r>
            <w:r w:rsidRPr="00980899"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US"/>
              </w:rPr>
              <w:t xml:space="preserve"> </w:t>
            </w:r>
          </w:p>
          <w:p w14:paraId="7A3EB045" w14:textId="53B1B65D" w:rsidR="001F3935" w:rsidRPr="00980899" w:rsidRDefault="001F3935" w:rsidP="00E87C87">
            <w:pPr>
              <w:jc w:val="both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US"/>
              </w:rPr>
            </w:pPr>
            <w:r w:rsidRPr="00980899"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US"/>
              </w:rPr>
              <w:t xml:space="preserve">FROM </w:t>
            </w:r>
            <w:r w:rsidRPr="00ED4BDD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NHANVIEN</w:t>
            </w:r>
          </w:p>
        </w:tc>
      </w:tr>
      <w:tr w:rsidR="001F3935" w:rsidRPr="00050E27" w14:paraId="01C25859" w14:textId="77777777" w:rsidTr="00D54C4C">
        <w:trPr>
          <w:trHeight w:val="1129"/>
        </w:trPr>
        <w:tc>
          <w:tcPr>
            <w:tcW w:w="704" w:type="dxa"/>
            <w:vMerge/>
          </w:tcPr>
          <w:p w14:paraId="6AD7D3B2" w14:textId="77777777" w:rsidR="001F3935" w:rsidRPr="00066F54" w:rsidRDefault="001F3935" w:rsidP="001F3935">
            <w:pPr>
              <w:pStyle w:val="ListParagraph"/>
              <w:ind w:left="584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105" w:type="dxa"/>
            <w:vMerge/>
          </w:tcPr>
          <w:p w14:paraId="74E153B7" w14:textId="77777777" w:rsidR="001F3935" w:rsidRPr="00775A42" w:rsidRDefault="001F3935" w:rsidP="00E87C87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9028" w:type="dxa"/>
          </w:tcPr>
          <w:p w14:paraId="03557DA8" w14:textId="1E23120B" w:rsidR="001F3935" w:rsidRPr="00980899" w:rsidRDefault="00A6108C" w:rsidP="00E87C87">
            <w:pPr>
              <w:jc w:val="both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US"/>
              </w:rPr>
            </w:pPr>
            <w:r w:rsidRPr="00E43E53">
              <w:rPr>
                <w:rFonts w:ascii="Times New Roman" w:hAnsi="Times New Roman" w:cs="Times New Roman"/>
                <w:b/>
                <w:bCs/>
                <w:position w:val="-18"/>
                <w:sz w:val="26"/>
                <w:szCs w:val="26"/>
                <w:lang w:val="en-US"/>
              </w:rPr>
              <w:object w:dxaOrig="4280" w:dyaOrig="480" w14:anchorId="633BB9E7">
                <v:shape id="_x0000_i3645" type="#_x0000_t75" style="width:214.2pt;height:24pt" o:ole="">
                  <v:imagedata r:id="rId62" o:title=""/>
                </v:shape>
                <o:OLEObject Type="Embed" ProgID="Equation.DSMT4" ShapeID="_x0000_i3645" DrawAspect="Content" ObjectID="_1710435689" r:id="rId63"/>
              </w:object>
            </w:r>
          </w:p>
        </w:tc>
      </w:tr>
      <w:tr w:rsidR="001F3935" w:rsidRPr="00050E27" w14:paraId="4E570998" w14:textId="77777777" w:rsidTr="00D54C4C">
        <w:trPr>
          <w:trHeight w:val="1129"/>
        </w:trPr>
        <w:tc>
          <w:tcPr>
            <w:tcW w:w="704" w:type="dxa"/>
            <w:vMerge/>
          </w:tcPr>
          <w:p w14:paraId="73F7E577" w14:textId="77777777" w:rsidR="001F3935" w:rsidRPr="00066F54" w:rsidRDefault="001F3935" w:rsidP="001F3935">
            <w:pPr>
              <w:pStyle w:val="ListParagraph"/>
              <w:ind w:left="584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105" w:type="dxa"/>
            <w:vMerge/>
          </w:tcPr>
          <w:p w14:paraId="082AF43B" w14:textId="77777777" w:rsidR="001F3935" w:rsidRPr="00775A42" w:rsidRDefault="001F3935" w:rsidP="00E87C87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9028" w:type="dxa"/>
          </w:tcPr>
          <w:p w14:paraId="72E8216B" w14:textId="77777777" w:rsidR="001F3935" w:rsidRPr="00980899" w:rsidRDefault="001F3935" w:rsidP="00E87C87">
            <w:pPr>
              <w:jc w:val="both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US"/>
              </w:rPr>
            </w:pPr>
          </w:p>
        </w:tc>
      </w:tr>
      <w:tr w:rsidR="000B0603" w:rsidRPr="00050E27" w14:paraId="1D5AE100" w14:textId="77777777" w:rsidTr="00D54C4C">
        <w:trPr>
          <w:trHeight w:val="1129"/>
        </w:trPr>
        <w:tc>
          <w:tcPr>
            <w:tcW w:w="704" w:type="dxa"/>
            <w:vMerge w:val="restart"/>
          </w:tcPr>
          <w:p w14:paraId="3143EDBB" w14:textId="77777777" w:rsidR="000B0603" w:rsidRPr="00066F54" w:rsidRDefault="000B0603" w:rsidP="00E87C87">
            <w:pPr>
              <w:pStyle w:val="ListParagraph"/>
              <w:numPr>
                <w:ilvl w:val="0"/>
                <w:numId w:val="1"/>
              </w:numPr>
              <w:ind w:left="584" w:hanging="357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105" w:type="dxa"/>
            <w:vMerge w:val="restart"/>
          </w:tcPr>
          <w:p w14:paraId="1603EA9D" w14:textId="48BA4BE9" w:rsidR="000B0603" w:rsidRPr="00775A42" w:rsidRDefault="000B0603" w:rsidP="00E87C87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CF34E2">
              <w:rPr>
                <w:rFonts w:ascii="Times New Roman" w:hAnsi="Times New Roman" w:cs="Times New Roman"/>
                <w:sz w:val="26"/>
                <w:szCs w:val="26"/>
              </w:rPr>
              <w:t>Cho biết mỗi phòng ban có bao nhiêu nhân viên (MAPB, TENPB, SLNV).</w:t>
            </w:r>
          </w:p>
        </w:tc>
        <w:tc>
          <w:tcPr>
            <w:tcW w:w="9028" w:type="dxa"/>
          </w:tcPr>
          <w:p w14:paraId="3EC4E9BA" w14:textId="77777777" w:rsidR="000B0603" w:rsidRDefault="000B0603" w:rsidP="00E87C87">
            <w:pPr>
              <w:jc w:val="both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US"/>
              </w:rPr>
              <w:t xml:space="preserve">SELECT </w:t>
            </w:r>
            <w:r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 xml:space="preserve">MAPHG, TENPHG, </w:t>
            </w:r>
            <w:proofErr w:type="gramStart"/>
            <w:r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COUNT(</w:t>
            </w:r>
            <w:proofErr w:type="gramEnd"/>
            <w:r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*) AS ‘SLNV’</w:t>
            </w:r>
          </w:p>
          <w:p w14:paraId="1F4CA506" w14:textId="77777777" w:rsidR="000B0603" w:rsidRDefault="000B0603" w:rsidP="00E87C87">
            <w:pPr>
              <w:jc w:val="both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US"/>
              </w:rPr>
              <w:t xml:space="preserve">FROM </w:t>
            </w:r>
            <w:r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PHONGBAN, NHANVIEN</w:t>
            </w:r>
          </w:p>
          <w:p w14:paraId="485D83C5" w14:textId="0B57B087" w:rsidR="000B0603" w:rsidRDefault="000B0603" w:rsidP="00E87C87">
            <w:pPr>
              <w:jc w:val="both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US"/>
              </w:rPr>
              <w:t xml:space="preserve">WHERE </w:t>
            </w:r>
            <w:r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PHONGBAN</w:t>
            </w:r>
            <w:r w:rsidR="003C2415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.MAPHG</w:t>
            </w:r>
            <w:r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= NHANVIEN</w:t>
            </w:r>
            <w:r w:rsidR="00076464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.PHG</w:t>
            </w:r>
          </w:p>
          <w:p w14:paraId="2F4C4E0C" w14:textId="330584E3" w:rsidR="000B0603" w:rsidRPr="00FD608A" w:rsidRDefault="000B0603" w:rsidP="00E87C87">
            <w:pPr>
              <w:jc w:val="both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US"/>
              </w:rPr>
              <w:t xml:space="preserve">GROUP BY </w:t>
            </w:r>
            <w:r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MAPB, TENPB</w:t>
            </w:r>
          </w:p>
        </w:tc>
      </w:tr>
      <w:tr w:rsidR="000B0603" w:rsidRPr="00050E27" w14:paraId="42876EF4" w14:textId="77777777" w:rsidTr="00D54C4C">
        <w:trPr>
          <w:trHeight w:val="1129"/>
        </w:trPr>
        <w:tc>
          <w:tcPr>
            <w:tcW w:w="704" w:type="dxa"/>
            <w:vMerge/>
          </w:tcPr>
          <w:p w14:paraId="367BCAAE" w14:textId="77777777" w:rsidR="000B0603" w:rsidRPr="00066F54" w:rsidRDefault="000B0603" w:rsidP="00E87C87">
            <w:pPr>
              <w:pStyle w:val="ListParagraph"/>
              <w:numPr>
                <w:ilvl w:val="0"/>
                <w:numId w:val="1"/>
              </w:numPr>
              <w:ind w:left="584" w:hanging="357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105" w:type="dxa"/>
            <w:vMerge/>
          </w:tcPr>
          <w:p w14:paraId="461B49A8" w14:textId="77777777" w:rsidR="000B0603" w:rsidRPr="00CF34E2" w:rsidRDefault="000B0603" w:rsidP="00E87C87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9028" w:type="dxa"/>
          </w:tcPr>
          <w:p w14:paraId="1FE580B5" w14:textId="797EDB91" w:rsidR="000B0603" w:rsidRDefault="007A08DC" w:rsidP="00E87C87">
            <w:pPr>
              <w:jc w:val="both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US"/>
              </w:rPr>
            </w:pPr>
            <w:r w:rsidRPr="005409FC">
              <w:rPr>
                <w:rFonts w:ascii="Times New Roman" w:hAnsi="Times New Roman" w:cs="Times New Roman"/>
                <w:b/>
                <w:bCs/>
                <w:position w:val="-24"/>
                <w:sz w:val="26"/>
                <w:szCs w:val="26"/>
                <w:lang w:val="en-US"/>
              </w:rPr>
              <w:object w:dxaOrig="11260" w:dyaOrig="520" w14:anchorId="0C222D0F">
                <v:shape id="_x0000_i3646" type="#_x0000_t75" style="width:440.4pt;height:22.2pt" o:ole="">
                  <v:imagedata r:id="rId64" o:title=""/>
                </v:shape>
                <o:OLEObject Type="Embed" ProgID="Equation.DSMT4" ShapeID="_x0000_i3646" DrawAspect="Content" ObjectID="_1710435690" r:id="rId65"/>
              </w:object>
            </w:r>
          </w:p>
        </w:tc>
      </w:tr>
      <w:tr w:rsidR="000B0603" w:rsidRPr="00050E27" w14:paraId="14C23E74" w14:textId="77777777" w:rsidTr="00D54C4C">
        <w:trPr>
          <w:trHeight w:val="1129"/>
        </w:trPr>
        <w:tc>
          <w:tcPr>
            <w:tcW w:w="704" w:type="dxa"/>
            <w:vMerge/>
          </w:tcPr>
          <w:p w14:paraId="67B7F85D" w14:textId="77777777" w:rsidR="000B0603" w:rsidRPr="00066F54" w:rsidRDefault="000B0603" w:rsidP="00E87C87">
            <w:pPr>
              <w:pStyle w:val="ListParagraph"/>
              <w:numPr>
                <w:ilvl w:val="0"/>
                <w:numId w:val="1"/>
              </w:numPr>
              <w:ind w:left="584" w:hanging="357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105" w:type="dxa"/>
            <w:vMerge/>
          </w:tcPr>
          <w:p w14:paraId="17C0007F" w14:textId="77777777" w:rsidR="000B0603" w:rsidRPr="00CF34E2" w:rsidRDefault="000B0603" w:rsidP="00E87C87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9028" w:type="dxa"/>
          </w:tcPr>
          <w:p w14:paraId="3BDFD384" w14:textId="77777777" w:rsidR="000B0603" w:rsidRDefault="000B0603" w:rsidP="00E87C87">
            <w:pPr>
              <w:jc w:val="both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US"/>
              </w:rPr>
            </w:pPr>
          </w:p>
        </w:tc>
      </w:tr>
      <w:tr w:rsidR="00980FB7" w:rsidRPr="00050E27" w14:paraId="2C5B32D5" w14:textId="77777777" w:rsidTr="00D54C4C">
        <w:trPr>
          <w:trHeight w:val="1129"/>
        </w:trPr>
        <w:tc>
          <w:tcPr>
            <w:tcW w:w="704" w:type="dxa"/>
            <w:vMerge w:val="restart"/>
          </w:tcPr>
          <w:p w14:paraId="1F7C6456" w14:textId="00B45FC2" w:rsidR="00980FB7" w:rsidRPr="00066F54" w:rsidRDefault="00980FB7" w:rsidP="00E87C87">
            <w:pPr>
              <w:pStyle w:val="ListParagraph"/>
              <w:numPr>
                <w:ilvl w:val="0"/>
                <w:numId w:val="1"/>
              </w:numPr>
              <w:ind w:left="584" w:hanging="357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105" w:type="dxa"/>
            <w:vMerge w:val="restart"/>
          </w:tcPr>
          <w:p w14:paraId="0221EC72" w14:textId="1056CACE" w:rsidR="00980FB7" w:rsidRPr="0014346B" w:rsidRDefault="00980FB7" w:rsidP="00E87C87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14346B">
              <w:rPr>
                <w:rFonts w:ascii="Times New Roman" w:hAnsi="Times New Roman" w:cs="Times New Roman"/>
                <w:sz w:val="26"/>
                <w:szCs w:val="26"/>
              </w:rPr>
              <w:t>Cho biết tổng lương, số lượng nhân viên, lương trung bình, lương bé nhất trong toàn công ty.</w:t>
            </w:r>
          </w:p>
        </w:tc>
        <w:tc>
          <w:tcPr>
            <w:tcW w:w="9028" w:type="dxa"/>
          </w:tcPr>
          <w:p w14:paraId="195A04CE" w14:textId="677B58E4" w:rsidR="00980FB7" w:rsidRDefault="00980FB7" w:rsidP="00E87C87">
            <w:pPr>
              <w:jc w:val="both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US"/>
              </w:rPr>
              <w:t xml:space="preserve">SELECT </w:t>
            </w:r>
            <w:r w:rsidRPr="00E505B9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SUM(LUONG)</w:t>
            </w:r>
            <w:r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 xml:space="preserve"> AS ‘</w:t>
            </w:r>
            <w:r w:rsidR="009469CE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TONGLUONG</w:t>
            </w:r>
            <w:r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’</w:t>
            </w:r>
            <w:r w:rsidRPr="00E505B9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 xml:space="preserve">, </w:t>
            </w:r>
            <w:r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COUNT (</w:t>
            </w:r>
            <w:r w:rsidRPr="00A96C93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DISTINCT</w:t>
            </w:r>
            <w:r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 xml:space="preserve"> MANV) AS ‘</w:t>
            </w:r>
            <w:r w:rsidR="009469CE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SLNV</w:t>
            </w:r>
            <w:r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’, AVG(LUONG) AS ‘</w:t>
            </w:r>
            <w:r w:rsidR="009469CE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LUONGTB</w:t>
            </w:r>
            <w:r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’, MIN(LUONG) AS ‘</w:t>
            </w:r>
            <w:r w:rsidR="009469CE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LUONGMIN</w:t>
            </w:r>
            <w:r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’</w:t>
            </w:r>
          </w:p>
          <w:p w14:paraId="6A78838A" w14:textId="7EDAF86C" w:rsidR="00980FB7" w:rsidRPr="00F35B10" w:rsidRDefault="00980FB7" w:rsidP="00E87C87">
            <w:pPr>
              <w:jc w:val="both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US"/>
              </w:rPr>
              <w:t xml:space="preserve">FROM </w:t>
            </w:r>
            <w:r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NHANVIEN</w:t>
            </w:r>
          </w:p>
        </w:tc>
      </w:tr>
      <w:tr w:rsidR="00980FB7" w:rsidRPr="00050E27" w14:paraId="0F4DECA6" w14:textId="77777777" w:rsidTr="00D54C4C">
        <w:trPr>
          <w:trHeight w:val="1129"/>
        </w:trPr>
        <w:tc>
          <w:tcPr>
            <w:tcW w:w="704" w:type="dxa"/>
            <w:vMerge/>
          </w:tcPr>
          <w:p w14:paraId="734C65F5" w14:textId="77777777" w:rsidR="00980FB7" w:rsidRPr="00066F54" w:rsidRDefault="00980FB7" w:rsidP="00E87C87">
            <w:pPr>
              <w:pStyle w:val="ListParagraph"/>
              <w:numPr>
                <w:ilvl w:val="0"/>
                <w:numId w:val="1"/>
              </w:numPr>
              <w:ind w:left="584" w:hanging="357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105" w:type="dxa"/>
            <w:vMerge/>
          </w:tcPr>
          <w:p w14:paraId="54F05DA4" w14:textId="77777777" w:rsidR="00980FB7" w:rsidRPr="0014346B" w:rsidRDefault="00980FB7" w:rsidP="00E87C87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9028" w:type="dxa"/>
          </w:tcPr>
          <w:p w14:paraId="24453D50" w14:textId="6101581F" w:rsidR="00980FB7" w:rsidRDefault="004603B8" w:rsidP="00E87C87">
            <w:pPr>
              <w:jc w:val="both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US"/>
              </w:rPr>
            </w:pPr>
            <w:r w:rsidRPr="006B394F">
              <w:rPr>
                <w:rFonts w:ascii="Times New Roman" w:hAnsi="Times New Roman" w:cs="Times New Roman"/>
                <w:b/>
                <w:bCs/>
                <w:position w:val="-20"/>
                <w:sz w:val="26"/>
                <w:szCs w:val="26"/>
                <w:lang w:val="en-US"/>
              </w:rPr>
              <w:object w:dxaOrig="15180" w:dyaOrig="499" w14:anchorId="27D8B446">
                <v:shape id="_x0000_i3647" type="#_x0000_t75" style="width:440.4pt;height:15.6pt" o:ole="">
                  <v:imagedata r:id="rId66" o:title=""/>
                </v:shape>
                <o:OLEObject Type="Embed" ProgID="Equation.DSMT4" ShapeID="_x0000_i3647" DrawAspect="Content" ObjectID="_1710435691" r:id="rId67"/>
              </w:object>
            </w:r>
          </w:p>
        </w:tc>
      </w:tr>
      <w:tr w:rsidR="00980FB7" w:rsidRPr="00050E27" w14:paraId="4884536A" w14:textId="77777777" w:rsidTr="00D54C4C">
        <w:trPr>
          <w:trHeight w:val="1129"/>
        </w:trPr>
        <w:tc>
          <w:tcPr>
            <w:tcW w:w="704" w:type="dxa"/>
            <w:vMerge/>
          </w:tcPr>
          <w:p w14:paraId="71DFF574" w14:textId="77777777" w:rsidR="00980FB7" w:rsidRPr="00066F54" w:rsidRDefault="00980FB7" w:rsidP="00980FB7">
            <w:pPr>
              <w:pStyle w:val="ListParagraph"/>
              <w:ind w:left="584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105" w:type="dxa"/>
            <w:vMerge/>
          </w:tcPr>
          <w:p w14:paraId="37D856E8" w14:textId="77777777" w:rsidR="00980FB7" w:rsidRPr="0014346B" w:rsidRDefault="00980FB7" w:rsidP="00E87C87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9028" w:type="dxa"/>
          </w:tcPr>
          <w:p w14:paraId="018AE51E" w14:textId="77777777" w:rsidR="00980FB7" w:rsidRDefault="00980FB7" w:rsidP="00E87C87">
            <w:pPr>
              <w:jc w:val="both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US"/>
              </w:rPr>
            </w:pPr>
          </w:p>
        </w:tc>
      </w:tr>
      <w:tr w:rsidR="00FC5B34" w:rsidRPr="00050E27" w14:paraId="3143EC56" w14:textId="77777777" w:rsidTr="00D54C4C">
        <w:trPr>
          <w:trHeight w:val="1129"/>
        </w:trPr>
        <w:tc>
          <w:tcPr>
            <w:tcW w:w="704" w:type="dxa"/>
          </w:tcPr>
          <w:p w14:paraId="7B27F949" w14:textId="77777777" w:rsidR="00F35B10" w:rsidRPr="00066F54" w:rsidRDefault="00F35B10" w:rsidP="00E87C87">
            <w:pPr>
              <w:pStyle w:val="ListParagraph"/>
              <w:numPr>
                <w:ilvl w:val="0"/>
                <w:numId w:val="1"/>
              </w:numPr>
              <w:ind w:left="584" w:hanging="357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105" w:type="dxa"/>
          </w:tcPr>
          <w:p w14:paraId="479369B1" w14:textId="7AD391D9" w:rsidR="00F35B10" w:rsidRPr="0014346B" w:rsidRDefault="00DF4A6B" w:rsidP="00E87C87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DF4A6B">
              <w:rPr>
                <w:rFonts w:ascii="Times New Roman" w:hAnsi="Times New Roman" w:cs="Times New Roman"/>
                <w:sz w:val="26"/>
                <w:szCs w:val="26"/>
              </w:rPr>
              <w:t>Danh sách nhân viên có tham gia đề án.</w:t>
            </w:r>
          </w:p>
        </w:tc>
        <w:tc>
          <w:tcPr>
            <w:tcW w:w="9028" w:type="dxa"/>
          </w:tcPr>
          <w:p w14:paraId="76A6DBE9" w14:textId="340C77B2" w:rsidR="00F35B10" w:rsidRDefault="00DF4A6B" w:rsidP="00E87C87">
            <w:pPr>
              <w:jc w:val="both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US"/>
              </w:rPr>
              <w:t xml:space="preserve">SELECT </w:t>
            </w:r>
            <w:r w:rsidR="00B51009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*</w:t>
            </w:r>
          </w:p>
          <w:p w14:paraId="04DC456F" w14:textId="6AC9348D" w:rsidR="00DF4A6B" w:rsidRDefault="00DF4A6B" w:rsidP="00E87C87">
            <w:pPr>
              <w:jc w:val="both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US"/>
              </w:rPr>
              <w:t xml:space="preserve">FROM </w:t>
            </w:r>
            <w:r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NHANVIEN</w:t>
            </w:r>
          </w:p>
          <w:p w14:paraId="7D4A9505" w14:textId="339856AF" w:rsidR="00DF4A6B" w:rsidRPr="00B51009" w:rsidRDefault="004D7C14" w:rsidP="00E87C87">
            <w:pPr>
              <w:jc w:val="both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US"/>
              </w:rPr>
            </w:pPr>
            <w:r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US"/>
              </w:rPr>
              <w:t xml:space="preserve">WHERE </w:t>
            </w:r>
            <w:r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 xml:space="preserve">MANV </w:t>
            </w:r>
            <w:r w:rsidRPr="002E634B">
              <w:rPr>
                <w:rFonts w:ascii="Times New Roman" w:hAnsi="Times New Roman" w:cs="Times New Roman"/>
                <w:i/>
                <w:iCs/>
                <w:sz w:val="26"/>
                <w:szCs w:val="26"/>
                <w:u w:val="single"/>
                <w:lang w:val="en-US"/>
              </w:rPr>
              <w:t>IN</w:t>
            </w:r>
            <w:r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 xml:space="preserve"> (</w:t>
            </w:r>
            <w:r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US"/>
              </w:rPr>
              <w:t xml:space="preserve">SELECT </w:t>
            </w:r>
            <w:r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MA</w:t>
            </w:r>
            <w:r w:rsidR="00B51009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 xml:space="preserve">_NVIEN </w:t>
            </w:r>
            <w:r w:rsidR="00B51009" w:rsidRPr="00B51009"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US"/>
              </w:rPr>
              <w:t>FROM</w:t>
            </w:r>
            <w:r w:rsidR="00B51009"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US"/>
              </w:rPr>
              <w:t xml:space="preserve"> </w:t>
            </w:r>
            <w:r w:rsidR="00B51009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PHANCONG)</w:t>
            </w:r>
          </w:p>
        </w:tc>
      </w:tr>
      <w:tr w:rsidR="003E72ED" w:rsidRPr="00050E27" w14:paraId="0CEF2D27" w14:textId="77777777" w:rsidTr="00D54C4C">
        <w:trPr>
          <w:trHeight w:val="1129"/>
        </w:trPr>
        <w:tc>
          <w:tcPr>
            <w:tcW w:w="704" w:type="dxa"/>
            <w:vMerge w:val="restart"/>
            <w:tcBorders>
              <w:top w:val="nil"/>
            </w:tcBorders>
          </w:tcPr>
          <w:p w14:paraId="6FED975C" w14:textId="77777777" w:rsidR="003E72ED" w:rsidRPr="0087054D" w:rsidRDefault="003E72ED" w:rsidP="003E72ED">
            <w:pPr>
              <w:pStyle w:val="ListParagraph"/>
              <w:ind w:left="584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</w:p>
        </w:tc>
        <w:tc>
          <w:tcPr>
            <w:tcW w:w="1105" w:type="dxa"/>
            <w:vMerge w:val="restart"/>
            <w:tcBorders>
              <w:top w:val="nil"/>
            </w:tcBorders>
          </w:tcPr>
          <w:p w14:paraId="08D48E13" w14:textId="77777777" w:rsidR="003E72ED" w:rsidRPr="00DF4A6B" w:rsidRDefault="003E72ED" w:rsidP="00E87C87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9028" w:type="dxa"/>
          </w:tcPr>
          <w:p w14:paraId="5D5B26DF" w14:textId="5D92B556" w:rsidR="003E72ED" w:rsidRDefault="005A7E37" w:rsidP="00E87C87">
            <w:pPr>
              <w:jc w:val="both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US"/>
              </w:rPr>
            </w:pPr>
            <w:r w:rsidRPr="005A7E37">
              <w:rPr>
                <w:rFonts w:ascii="Times New Roman" w:hAnsi="Times New Roman" w:cs="Times New Roman"/>
                <w:b/>
                <w:bCs/>
                <w:position w:val="-38"/>
                <w:sz w:val="26"/>
                <w:szCs w:val="26"/>
                <w:lang w:val="en-US"/>
              </w:rPr>
              <w:object w:dxaOrig="3920" w:dyaOrig="880" w14:anchorId="1B49A037">
                <v:shape id="_x0000_i3738" type="#_x0000_t75" style="width:195.6pt;height:44.4pt" o:ole="">
                  <v:imagedata r:id="rId68" o:title=""/>
                </v:shape>
                <o:OLEObject Type="Embed" ProgID="Equation.DSMT4" ShapeID="_x0000_i3738" DrawAspect="Content" ObjectID="_1710435692" r:id="rId69"/>
              </w:object>
            </w:r>
          </w:p>
        </w:tc>
      </w:tr>
      <w:tr w:rsidR="003E72ED" w:rsidRPr="00050E27" w14:paraId="71DC174C" w14:textId="77777777" w:rsidTr="00D54C4C">
        <w:trPr>
          <w:trHeight w:val="1129"/>
        </w:trPr>
        <w:tc>
          <w:tcPr>
            <w:tcW w:w="704" w:type="dxa"/>
            <w:vMerge/>
          </w:tcPr>
          <w:p w14:paraId="2EDFB331" w14:textId="77777777" w:rsidR="003E72ED" w:rsidRPr="00066F54" w:rsidRDefault="003E72ED" w:rsidP="00E87C87">
            <w:pPr>
              <w:pStyle w:val="ListParagraph"/>
              <w:numPr>
                <w:ilvl w:val="0"/>
                <w:numId w:val="1"/>
              </w:numPr>
              <w:ind w:left="584" w:hanging="357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105" w:type="dxa"/>
            <w:vMerge/>
          </w:tcPr>
          <w:p w14:paraId="56EA3CFC" w14:textId="77777777" w:rsidR="003E72ED" w:rsidRPr="00DF4A6B" w:rsidRDefault="003E72ED" w:rsidP="00E87C87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9028" w:type="dxa"/>
          </w:tcPr>
          <w:p w14:paraId="733275BF" w14:textId="647B4EB6" w:rsidR="003E72ED" w:rsidRDefault="005C6A51" w:rsidP="00E87C87">
            <w:pPr>
              <w:jc w:val="both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US"/>
              </w:rPr>
            </w:pPr>
            <w:r w:rsidRPr="00147110">
              <w:rPr>
                <w:rFonts w:ascii="Times New Roman" w:hAnsi="Times New Roman" w:cs="Times New Roman"/>
                <w:b/>
                <w:bCs/>
                <w:position w:val="-10"/>
                <w:sz w:val="26"/>
                <w:szCs w:val="26"/>
                <w:lang w:val="en-US"/>
              </w:rPr>
              <w:object w:dxaOrig="6800" w:dyaOrig="340" w14:anchorId="06BE8F93">
                <v:shape id="_x0000_i3763" type="#_x0000_t75" style="width:340.2pt;height:16.8pt" o:ole="">
                  <v:imagedata r:id="rId70" o:title=""/>
                </v:shape>
                <o:OLEObject Type="Embed" ProgID="Equation.DSMT4" ShapeID="_x0000_i3763" DrawAspect="Content" ObjectID="_1710435693" r:id="rId71"/>
              </w:object>
            </w:r>
          </w:p>
        </w:tc>
      </w:tr>
      <w:tr w:rsidR="00093A44" w:rsidRPr="00050E27" w14:paraId="35C568A1" w14:textId="77777777" w:rsidTr="00D54C4C">
        <w:trPr>
          <w:trHeight w:val="1129"/>
        </w:trPr>
        <w:tc>
          <w:tcPr>
            <w:tcW w:w="704" w:type="dxa"/>
            <w:vMerge w:val="restart"/>
          </w:tcPr>
          <w:p w14:paraId="47123FC2" w14:textId="77777777" w:rsidR="00093A44" w:rsidRPr="00066F54" w:rsidRDefault="00093A44" w:rsidP="00E87C87">
            <w:pPr>
              <w:pStyle w:val="ListParagraph"/>
              <w:numPr>
                <w:ilvl w:val="0"/>
                <w:numId w:val="1"/>
              </w:numPr>
              <w:ind w:left="584" w:hanging="357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105" w:type="dxa"/>
            <w:vMerge w:val="restart"/>
          </w:tcPr>
          <w:p w14:paraId="2224CC78" w14:textId="38E039B7" w:rsidR="00093A44" w:rsidRPr="00DF4A6B" w:rsidRDefault="00093A44" w:rsidP="00E87C87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2E634B">
              <w:rPr>
                <w:rFonts w:ascii="Times New Roman" w:hAnsi="Times New Roman" w:cs="Times New Roman"/>
                <w:sz w:val="26"/>
                <w:szCs w:val="26"/>
              </w:rPr>
              <w:t>Danh sách nhân viên không có tham gia đề án nào.</w:t>
            </w:r>
          </w:p>
        </w:tc>
        <w:tc>
          <w:tcPr>
            <w:tcW w:w="9028" w:type="dxa"/>
          </w:tcPr>
          <w:p w14:paraId="0B81369F" w14:textId="77777777" w:rsidR="00093A44" w:rsidRDefault="00093A44" w:rsidP="00E87C87">
            <w:pPr>
              <w:jc w:val="both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US"/>
              </w:rPr>
              <w:t xml:space="preserve">SELECT </w:t>
            </w:r>
            <w:r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*</w:t>
            </w:r>
          </w:p>
          <w:p w14:paraId="77191CEB" w14:textId="77777777" w:rsidR="00093A44" w:rsidRDefault="00093A44" w:rsidP="00E87C87">
            <w:pPr>
              <w:jc w:val="both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US"/>
              </w:rPr>
              <w:t xml:space="preserve">FROM </w:t>
            </w:r>
            <w:r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NHANVIEN</w:t>
            </w:r>
          </w:p>
          <w:p w14:paraId="78C4ED02" w14:textId="02678825" w:rsidR="00093A44" w:rsidRPr="002E634B" w:rsidRDefault="00093A44" w:rsidP="00E87C87">
            <w:pPr>
              <w:jc w:val="both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US"/>
              </w:rPr>
              <w:t xml:space="preserve">WHERE </w:t>
            </w:r>
            <w:r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 xml:space="preserve">MANV </w:t>
            </w:r>
            <w:r w:rsidRPr="002E634B">
              <w:rPr>
                <w:rFonts w:ascii="Times New Roman" w:hAnsi="Times New Roman" w:cs="Times New Roman"/>
                <w:i/>
                <w:iCs/>
                <w:sz w:val="26"/>
                <w:szCs w:val="26"/>
                <w:u w:val="single"/>
                <w:lang w:val="en-US"/>
              </w:rPr>
              <w:t>NOT</w:t>
            </w:r>
            <w:r w:rsidRPr="002E634B">
              <w:rPr>
                <w:rFonts w:ascii="Times New Roman" w:hAnsi="Times New Roman" w:cs="Times New Roman"/>
                <w:sz w:val="26"/>
                <w:szCs w:val="26"/>
                <w:u w:val="single"/>
                <w:lang w:val="en-US"/>
              </w:rPr>
              <w:t xml:space="preserve"> </w:t>
            </w:r>
            <w:r w:rsidRPr="002E634B">
              <w:rPr>
                <w:rFonts w:ascii="Times New Roman" w:hAnsi="Times New Roman" w:cs="Times New Roman"/>
                <w:i/>
                <w:iCs/>
                <w:sz w:val="26"/>
                <w:szCs w:val="26"/>
                <w:u w:val="single"/>
                <w:lang w:val="en-US"/>
              </w:rPr>
              <w:t>IN</w:t>
            </w:r>
            <w:r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 xml:space="preserve"> (</w:t>
            </w:r>
            <w:r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US"/>
              </w:rPr>
              <w:t xml:space="preserve">SELECT </w:t>
            </w:r>
            <w:r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 xml:space="preserve">MA_NVIEN </w:t>
            </w:r>
            <w:r w:rsidRPr="00B51009"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US"/>
              </w:rPr>
              <w:t>FROM</w:t>
            </w:r>
            <w:r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US"/>
              </w:rPr>
              <w:t xml:space="preserve"> </w:t>
            </w:r>
            <w:r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PHANCONG)</w:t>
            </w:r>
          </w:p>
        </w:tc>
      </w:tr>
      <w:tr w:rsidR="00093A44" w:rsidRPr="00050E27" w14:paraId="1B4F765B" w14:textId="77777777" w:rsidTr="00D54C4C">
        <w:trPr>
          <w:trHeight w:val="1129"/>
        </w:trPr>
        <w:tc>
          <w:tcPr>
            <w:tcW w:w="704" w:type="dxa"/>
            <w:vMerge/>
          </w:tcPr>
          <w:p w14:paraId="1D5BA5B5" w14:textId="77777777" w:rsidR="00093A44" w:rsidRPr="00066F54" w:rsidRDefault="00093A44" w:rsidP="00E87C87">
            <w:pPr>
              <w:pStyle w:val="ListParagraph"/>
              <w:numPr>
                <w:ilvl w:val="0"/>
                <w:numId w:val="1"/>
              </w:numPr>
              <w:ind w:left="584" w:hanging="357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105" w:type="dxa"/>
            <w:vMerge/>
          </w:tcPr>
          <w:p w14:paraId="5FF0C161" w14:textId="77777777" w:rsidR="00093A44" w:rsidRPr="002E634B" w:rsidRDefault="00093A44" w:rsidP="00E87C87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9028" w:type="dxa"/>
          </w:tcPr>
          <w:p w14:paraId="3237A205" w14:textId="778A1A6B" w:rsidR="00093A44" w:rsidRDefault="009A1634" w:rsidP="00E87C87">
            <w:pPr>
              <w:jc w:val="both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US"/>
              </w:rPr>
            </w:pPr>
            <w:r w:rsidRPr="00476CE1">
              <w:rPr>
                <w:rFonts w:ascii="Times New Roman" w:hAnsi="Times New Roman" w:cs="Times New Roman"/>
                <w:b/>
                <w:bCs/>
                <w:position w:val="-40"/>
                <w:sz w:val="26"/>
                <w:szCs w:val="26"/>
                <w:lang w:val="en-US"/>
              </w:rPr>
              <w:object w:dxaOrig="5539" w:dyaOrig="920" w14:anchorId="7C14AECE">
                <v:shape id="_x0000_i3649" type="#_x0000_t75" style="width:277.2pt;height:46.2pt" o:ole="">
                  <v:imagedata r:id="rId72" o:title=""/>
                </v:shape>
                <o:OLEObject Type="Embed" ProgID="Equation.DSMT4" ShapeID="_x0000_i3649" DrawAspect="Content" ObjectID="_1710435694" r:id="rId73"/>
              </w:object>
            </w:r>
          </w:p>
        </w:tc>
      </w:tr>
      <w:tr w:rsidR="00093A44" w:rsidRPr="00050E27" w14:paraId="6659D37E" w14:textId="77777777" w:rsidTr="00D54C4C">
        <w:trPr>
          <w:trHeight w:val="1129"/>
        </w:trPr>
        <w:tc>
          <w:tcPr>
            <w:tcW w:w="704" w:type="dxa"/>
            <w:vMerge/>
          </w:tcPr>
          <w:p w14:paraId="5B589C23" w14:textId="77777777" w:rsidR="00093A44" w:rsidRPr="00066F54" w:rsidRDefault="00093A44" w:rsidP="00E87C87">
            <w:pPr>
              <w:pStyle w:val="ListParagraph"/>
              <w:numPr>
                <w:ilvl w:val="0"/>
                <w:numId w:val="1"/>
              </w:numPr>
              <w:ind w:left="584" w:hanging="357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105" w:type="dxa"/>
            <w:vMerge/>
          </w:tcPr>
          <w:p w14:paraId="716AD02A" w14:textId="77777777" w:rsidR="00093A44" w:rsidRPr="002E634B" w:rsidRDefault="00093A44" w:rsidP="00E87C87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9028" w:type="dxa"/>
          </w:tcPr>
          <w:p w14:paraId="29C0D937" w14:textId="6400D855" w:rsidR="00093A44" w:rsidRDefault="00E95C1A" w:rsidP="00E87C87">
            <w:pPr>
              <w:jc w:val="both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US"/>
              </w:rPr>
            </w:pPr>
            <w:r w:rsidRPr="00147110">
              <w:rPr>
                <w:rFonts w:ascii="Times New Roman" w:hAnsi="Times New Roman" w:cs="Times New Roman"/>
                <w:b/>
                <w:bCs/>
                <w:position w:val="-10"/>
                <w:sz w:val="26"/>
                <w:szCs w:val="26"/>
                <w:lang w:val="en-US"/>
              </w:rPr>
              <w:object w:dxaOrig="6979" w:dyaOrig="340" w14:anchorId="64D3F989">
                <v:shape id="_x0000_i3770" type="#_x0000_t75" style="width:349.2pt;height:16.8pt" o:ole="">
                  <v:imagedata r:id="rId74" o:title=""/>
                </v:shape>
                <o:OLEObject Type="Embed" ProgID="Equation.DSMT4" ShapeID="_x0000_i3770" DrawAspect="Content" ObjectID="_1710435695" r:id="rId75"/>
              </w:object>
            </w:r>
          </w:p>
        </w:tc>
      </w:tr>
      <w:tr w:rsidR="009A1634" w:rsidRPr="00050E27" w14:paraId="00A32584" w14:textId="77777777" w:rsidTr="00D54C4C">
        <w:trPr>
          <w:trHeight w:val="1129"/>
        </w:trPr>
        <w:tc>
          <w:tcPr>
            <w:tcW w:w="704" w:type="dxa"/>
            <w:vMerge w:val="restart"/>
          </w:tcPr>
          <w:p w14:paraId="2F75224B" w14:textId="77777777" w:rsidR="009A1634" w:rsidRPr="00066F54" w:rsidRDefault="009A1634" w:rsidP="00E87C87">
            <w:pPr>
              <w:pStyle w:val="ListParagraph"/>
              <w:numPr>
                <w:ilvl w:val="0"/>
                <w:numId w:val="1"/>
              </w:numPr>
              <w:ind w:left="584" w:hanging="357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105" w:type="dxa"/>
            <w:vMerge w:val="restart"/>
          </w:tcPr>
          <w:p w14:paraId="3BB15AE8" w14:textId="6707F0CC" w:rsidR="009A1634" w:rsidRPr="002E634B" w:rsidRDefault="009A1634" w:rsidP="00E87C87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9A4F4A">
              <w:rPr>
                <w:rFonts w:ascii="Times New Roman" w:hAnsi="Times New Roman" w:cs="Times New Roman"/>
                <w:sz w:val="26"/>
                <w:szCs w:val="26"/>
              </w:rPr>
              <w:t>Mỗi nhân viên tham gia bao nhiêu đề án với tổng thời gian là bao nhiêu.</w:t>
            </w:r>
          </w:p>
        </w:tc>
        <w:tc>
          <w:tcPr>
            <w:tcW w:w="9028" w:type="dxa"/>
          </w:tcPr>
          <w:p w14:paraId="1370E176" w14:textId="7A4A7CF4" w:rsidR="009A1634" w:rsidRPr="00327CE4" w:rsidRDefault="009A1634" w:rsidP="00E87C87">
            <w:pPr>
              <w:jc w:val="both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327CE4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 xml:space="preserve">SELECT </w:t>
            </w:r>
            <w:r w:rsidRPr="00327CE4">
              <w:rPr>
                <w:rFonts w:ascii="Times New Roman" w:hAnsi="Times New Roman" w:cs="Times New Roman"/>
                <w:sz w:val="26"/>
                <w:szCs w:val="26"/>
              </w:rPr>
              <w:t xml:space="preserve">MA_NVIEN, HONV, TENLOT, TENNV, COUNT(*) AS </w:t>
            </w:r>
            <w:r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‘</w:t>
            </w:r>
            <w:r w:rsidRPr="00327CE4">
              <w:rPr>
                <w:rFonts w:ascii="Times New Roman" w:hAnsi="Times New Roman" w:cs="Times New Roman"/>
                <w:sz w:val="26"/>
                <w:szCs w:val="26"/>
              </w:rPr>
              <w:t>S</w:t>
            </w:r>
            <w:r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L</w:t>
            </w:r>
            <w:r w:rsidRPr="00327CE4">
              <w:rPr>
                <w:rFonts w:ascii="Times New Roman" w:hAnsi="Times New Roman" w:cs="Times New Roman"/>
                <w:sz w:val="26"/>
                <w:szCs w:val="26"/>
              </w:rPr>
              <w:t>DA</w:t>
            </w:r>
            <w:r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’</w:t>
            </w:r>
            <w:r w:rsidRPr="00327CE4">
              <w:rPr>
                <w:rFonts w:ascii="Times New Roman" w:hAnsi="Times New Roman" w:cs="Times New Roman"/>
                <w:sz w:val="26"/>
                <w:szCs w:val="26"/>
              </w:rPr>
              <w:t xml:space="preserve">, </w:t>
            </w:r>
          </w:p>
          <w:p w14:paraId="6C862E67" w14:textId="0A9531DA" w:rsidR="009A1634" w:rsidRPr="00B75E63" w:rsidRDefault="009A1634" w:rsidP="00E87C87">
            <w:pPr>
              <w:jc w:val="both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US"/>
              </w:rPr>
            </w:pPr>
            <w:r w:rsidRPr="00B75E63">
              <w:rPr>
                <w:rFonts w:ascii="Times New Roman" w:hAnsi="Times New Roman" w:cs="Times New Roman"/>
                <w:sz w:val="26"/>
                <w:szCs w:val="26"/>
              </w:rPr>
              <w:t>SUM(THOIGIAN)</w:t>
            </w:r>
            <w:r w:rsidRPr="00327CE4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 xml:space="preserve"> AS </w:t>
            </w:r>
            <w:r w:rsidRPr="00B75E63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‘</w:t>
            </w:r>
            <w:r w:rsidRPr="00B75E63">
              <w:rPr>
                <w:rFonts w:ascii="Times New Roman" w:hAnsi="Times New Roman" w:cs="Times New Roman"/>
                <w:sz w:val="26"/>
                <w:szCs w:val="26"/>
              </w:rPr>
              <w:t>TONGTG</w:t>
            </w:r>
            <w:r w:rsidRPr="00B75E63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’</w:t>
            </w:r>
          </w:p>
          <w:p w14:paraId="72AF0AA5" w14:textId="77777777" w:rsidR="009A1634" w:rsidRPr="00327CE4" w:rsidRDefault="009A1634" w:rsidP="00E87C87">
            <w:pPr>
              <w:jc w:val="both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327CE4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 xml:space="preserve">FROM </w:t>
            </w:r>
            <w:r w:rsidRPr="00B75E63">
              <w:rPr>
                <w:rFonts w:ascii="Times New Roman" w:hAnsi="Times New Roman" w:cs="Times New Roman"/>
                <w:sz w:val="26"/>
                <w:szCs w:val="26"/>
              </w:rPr>
              <w:t>PHANCONG, NHANVIEN</w:t>
            </w:r>
            <w:r w:rsidRPr="00327CE4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 xml:space="preserve"> </w:t>
            </w:r>
          </w:p>
          <w:p w14:paraId="40384511" w14:textId="77777777" w:rsidR="009A1634" w:rsidRPr="00327CE4" w:rsidRDefault="009A1634" w:rsidP="00E87C87">
            <w:pPr>
              <w:jc w:val="both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327CE4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 xml:space="preserve">WHERE </w:t>
            </w:r>
            <w:r w:rsidRPr="00B75E63">
              <w:rPr>
                <w:rFonts w:ascii="Times New Roman" w:hAnsi="Times New Roman" w:cs="Times New Roman"/>
                <w:sz w:val="26"/>
                <w:szCs w:val="26"/>
              </w:rPr>
              <w:t>MA_NVIEN = MANV</w:t>
            </w:r>
            <w:r w:rsidRPr="00327CE4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 xml:space="preserve"> </w:t>
            </w:r>
          </w:p>
          <w:p w14:paraId="1DF950F2" w14:textId="53CBB828" w:rsidR="009A1634" w:rsidRPr="00B75E63" w:rsidRDefault="009A1634" w:rsidP="00E87C87">
            <w:pPr>
              <w:jc w:val="both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US"/>
              </w:rPr>
            </w:pPr>
            <w:r w:rsidRPr="00327CE4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 xml:space="preserve">GROUP BY </w:t>
            </w:r>
            <w:r w:rsidRPr="00B75E63">
              <w:rPr>
                <w:rFonts w:ascii="Times New Roman" w:hAnsi="Times New Roman" w:cs="Times New Roman"/>
                <w:sz w:val="26"/>
                <w:szCs w:val="26"/>
              </w:rPr>
              <w:t>MA</w:t>
            </w:r>
            <w:r w:rsidRPr="00B75E63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NV</w:t>
            </w:r>
          </w:p>
        </w:tc>
      </w:tr>
      <w:tr w:rsidR="009A1634" w:rsidRPr="00050E27" w14:paraId="3148B917" w14:textId="77777777" w:rsidTr="00D54C4C">
        <w:trPr>
          <w:trHeight w:val="1129"/>
        </w:trPr>
        <w:tc>
          <w:tcPr>
            <w:tcW w:w="704" w:type="dxa"/>
            <w:vMerge/>
          </w:tcPr>
          <w:p w14:paraId="033FD375" w14:textId="77777777" w:rsidR="009A1634" w:rsidRPr="00066F54" w:rsidRDefault="009A1634" w:rsidP="00E87C87">
            <w:pPr>
              <w:pStyle w:val="ListParagraph"/>
              <w:numPr>
                <w:ilvl w:val="0"/>
                <w:numId w:val="1"/>
              </w:numPr>
              <w:ind w:left="584" w:hanging="357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105" w:type="dxa"/>
            <w:vMerge/>
          </w:tcPr>
          <w:p w14:paraId="429FDF75" w14:textId="77777777" w:rsidR="009A1634" w:rsidRPr="009A4F4A" w:rsidRDefault="009A1634" w:rsidP="00E87C87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9028" w:type="dxa"/>
          </w:tcPr>
          <w:p w14:paraId="0A4C6EF1" w14:textId="1B9550EE" w:rsidR="009A1634" w:rsidRPr="00327CE4" w:rsidRDefault="00B050C7" w:rsidP="00E87C87">
            <w:pPr>
              <w:jc w:val="both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9433F3">
              <w:rPr>
                <w:rFonts w:ascii="Times New Roman" w:hAnsi="Times New Roman" w:cs="Times New Roman"/>
                <w:b/>
                <w:bCs/>
                <w:position w:val="-72"/>
                <w:sz w:val="26"/>
                <w:szCs w:val="26"/>
                <w:lang w:val="en-US"/>
              </w:rPr>
              <w:object w:dxaOrig="12320" w:dyaOrig="1359" w14:anchorId="3331EB3E">
                <v:shape id="_x0000_i3650" type="#_x0000_t75" style="width:434.4pt;height:51.6pt" o:ole="">
                  <v:imagedata r:id="rId76" o:title=""/>
                </v:shape>
                <o:OLEObject Type="Embed" ProgID="Equation.DSMT4" ShapeID="_x0000_i3650" DrawAspect="Content" ObjectID="_1710435696" r:id="rId77"/>
              </w:object>
            </w:r>
          </w:p>
        </w:tc>
      </w:tr>
      <w:tr w:rsidR="009A1634" w:rsidRPr="00050E27" w14:paraId="71044A97" w14:textId="77777777" w:rsidTr="00D54C4C">
        <w:trPr>
          <w:trHeight w:val="1129"/>
        </w:trPr>
        <w:tc>
          <w:tcPr>
            <w:tcW w:w="704" w:type="dxa"/>
            <w:vMerge/>
          </w:tcPr>
          <w:p w14:paraId="3F3D7405" w14:textId="77777777" w:rsidR="009A1634" w:rsidRPr="00066F54" w:rsidRDefault="009A1634" w:rsidP="00E87C87">
            <w:pPr>
              <w:pStyle w:val="ListParagraph"/>
              <w:numPr>
                <w:ilvl w:val="0"/>
                <w:numId w:val="1"/>
              </w:numPr>
              <w:ind w:left="584" w:hanging="357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105" w:type="dxa"/>
            <w:vMerge/>
          </w:tcPr>
          <w:p w14:paraId="3398BA5C" w14:textId="77777777" w:rsidR="009A1634" w:rsidRPr="009A4F4A" w:rsidRDefault="009A1634" w:rsidP="00E87C87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9028" w:type="dxa"/>
          </w:tcPr>
          <w:p w14:paraId="05322D66" w14:textId="77777777" w:rsidR="009A1634" w:rsidRPr="00327CE4" w:rsidRDefault="009A1634" w:rsidP="00E87C87">
            <w:pPr>
              <w:jc w:val="both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</w:p>
        </w:tc>
      </w:tr>
      <w:tr w:rsidR="00B26442" w:rsidRPr="00050E27" w14:paraId="51482731" w14:textId="77777777" w:rsidTr="00D54C4C">
        <w:trPr>
          <w:trHeight w:val="1278"/>
        </w:trPr>
        <w:tc>
          <w:tcPr>
            <w:tcW w:w="704" w:type="dxa"/>
            <w:vMerge w:val="restart"/>
          </w:tcPr>
          <w:p w14:paraId="4DE4AE0B" w14:textId="77777777" w:rsidR="00B26442" w:rsidRPr="00066F54" w:rsidRDefault="00B26442" w:rsidP="00E87C87">
            <w:pPr>
              <w:pStyle w:val="ListParagraph"/>
              <w:numPr>
                <w:ilvl w:val="0"/>
                <w:numId w:val="1"/>
              </w:numPr>
              <w:ind w:left="584" w:hanging="357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105" w:type="dxa"/>
            <w:vMerge w:val="restart"/>
          </w:tcPr>
          <w:p w14:paraId="58F5AF77" w14:textId="599E6CB3" w:rsidR="00B26442" w:rsidRPr="002E634B" w:rsidRDefault="00B26442" w:rsidP="00E87C87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D93E00">
              <w:rPr>
                <w:rFonts w:ascii="Times New Roman" w:hAnsi="Times New Roman" w:cs="Times New Roman"/>
                <w:sz w:val="26"/>
                <w:szCs w:val="26"/>
              </w:rPr>
              <w:t>Danh sách nhân viên có tham gia đề án tên là ‘Sản phẩm X ’ hoặc ‘Sản phẩm Y’.</w:t>
            </w:r>
          </w:p>
        </w:tc>
        <w:tc>
          <w:tcPr>
            <w:tcW w:w="9028" w:type="dxa"/>
          </w:tcPr>
          <w:p w14:paraId="7E17DBC9" w14:textId="77777777" w:rsidR="00B26442" w:rsidRPr="00D31EEA" w:rsidRDefault="00B26442" w:rsidP="00E87C87">
            <w:pPr>
              <w:jc w:val="both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D31EEA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 xml:space="preserve">SELECT </w:t>
            </w:r>
            <w:r w:rsidRPr="00D31EEA">
              <w:rPr>
                <w:rFonts w:ascii="Times New Roman" w:hAnsi="Times New Roman" w:cs="Times New Roman"/>
                <w:sz w:val="26"/>
                <w:szCs w:val="26"/>
              </w:rPr>
              <w:t xml:space="preserve">MANV, HONV, TENLOT, TENNV </w:t>
            </w:r>
          </w:p>
          <w:p w14:paraId="7457B856" w14:textId="12531759" w:rsidR="00B26442" w:rsidRPr="00D31EEA" w:rsidRDefault="00B26442" w:rsidP="00E87C87">
            <w:pPr>
              <w:jc w:val="both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D31EEA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 xml:space="preserve">FROM </w:t>
            </w:r>
            <w:r w:rsidRPr="00D31EEA">
              <w:rPr>
                <w:rFonts w:ascii="Times New Roman" w:hAnsi="Times New Roman" w:cs="Times New Roman"/>
                <w:sz w:val="26"/>
                <w:szCs w:val="26"/>
              </w:rPr>
              <w:t>DEAN, PHANCONG, NHANVIEN</w:t>
            </w:r>
            <w:r w:rsidRPr="00D31EEA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 xml:space="preserve"> </w:t>
            </w:r>
          </w:p>
          <w:p w14:paraId="64594F68" w14:textId="5FFA60B7" w:rsidR="00B26442" w:rsidRPr="00F83575" w:rsidRDefault="00B26442" w:rsidP="00E87C87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D31EEA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 xml:space="preserve">WHERE </w:t>
            </w:r>
            <w:r w:rsidRPr="00D31EEA">
              <w:rPr>
                <w:rFonts w:ascii="Times New Roman" w:hAnsi="Times New Roman" w:cs="Times New Roman"/>
                <w:sz w:val="26"/>
                <w:szCs w:val="26"/>
              </w:rPr>
              <w:t>(TENDA = ‘</w:t>
            </w:r>
            <w:r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Sản phẩm X</w:t>
            </w:r>
            <w:r w:rsidRPr="00D31EEA">
              <w:rPr>
                <w:rFonts w:ascii="Times New Roman" w:hAnsi="Times New Roman" w:cs="Times New Roman"/>
                <w:sz w:val="26"/>
                <w:szCs w:val="26"/>
              </w:rPr>
              <w:t xml:space="preserve">’ </w:t>
            </w:r>
            <w:r w:rsidRPr="00F83575">
              <w:rPr>
                <w:rFonts w:ascii="Times New Roman" w:hAnsi="Times New Roman" w:cs="Times New Roman"/>
                <w:i/>
                <w:iCs/>
                <w:sz w:val="26"/>
                <w:szCs w:val="26"/>
              </w:rPr>
              <w:t>OR</w:t>
            </w:r>
            <w:r w:rsidRPr="00D31EEA">
              <w:rPr>
                <w:rFonts w:ascii="Times New Roman" w:hAnsi="Times New Roman" w:cs="Times New Roman"/>
                <w:sz w:val="26"/>
                <w:szCs w:val="26"/>
              </w:rPr>
              <w:t xml:space="preserve"> TENDA = ‘</w:t>
            </w:r>
            <w:r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Sản phẩm Y</w:t>
            </w:r>
            <w:r w:rsidRPr="00D31EEA">
              <w:rPr>
                <w:rFonts w:ascii="Times New Roman" w:hAnsi="Times New Roman" w:cs="Times New Roman"/>
                <w:sz w:val="26"/>
                <w:szCs w:val="26"/>
              </w:rPr>
              <w:t xml:space="preserve">’) </w:t>
            </w:r>
            <w:r w:rsidRPr="00F83575">
              <w:rPr>
                <w:rFonts w:ascii="Times New Roman" w:hAnsi="Times New Roman" w:cs="Times New Roman"/>
                <w:i/>
                <w:iCs/>
                <w:sz w:val="26"/>
                <w:szCs w:val="26"/>
              </w:rPr>
              <w:t>AND</w:t>
            </w:r>
            <w:r w:rsidRPr="00D31EEA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 xml:space="preserve"> </w:t>
            </w:r>
            <w:r w:rsidRPr="00D31EEA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DEAN</w:t>
            </w:r>
            <w:r w:rsidRPr="00D31EEA">
              <w:rPr>
                <w:rFonts w:ascii="Times New Roman" w:hAnsi="Times New Roman" w:cs="Times New Roman"/>
                <w:sz w:val="26"/>
                <w:szCs w:val="26"/>
              </w:rPr>
              <w:t xml:space="preserve">.MADA = </w:t>
            </w:r>
            <w:r w:rsidRPr="00D31EEA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PHANCONG</w:t>
            </w:r>
            <w:r w:rsidRPr="00D31EEA">
              <w:rPr>
                <w:rFonts w:ascii="Times New Roman" w:hAnsi="Times New Roman" w:cs="Times New Roman"/>
                <w:sz w:val="26"/>
                <w:szCs w:val="26"/>
              </w:rPr>
              <w:t xml:space="preserve">.MADA </w:t>
            </w:r>
            <w:r w:rsidRPr="00F83575">
              <w:rPr>
                <w:rFonts w:ascii="Times New Roman" w:hAnsi="Times New Roman" w:cs="Times New Roman"/>
                <w:i/>
                <w:iCs/>
                <w:sz w:val="26"/>
                <w:szCs w:val="26"/>
              </w:rPr>
              <w:t>AND</w:t>
            </w:r>
            <w:r w:rsidRPr="00D31EEA">
              <w:rPr>
                <w:rFonts w:ascii="Times New Roman" w:hAnsi="Times New Roman" w:cs="Times New Roman"/>
                <w:sz w:val="26"/>
                <w:szCs w:val="26"/>
              </w:rPr>
              <w:t xml:space="preserve"> MANV = MA</w:t>
            </w:r>
            <w:r w:rsidR="0048358D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_</w:t>
            </w:r>
            <w:r w:rsidRPr="00D31EEA">
              <w:rPr>
                <w:rFonts w:ascii="Times New Roman" w:hAnsi="Times New Roman" w:cs="Times New Roman"/>
                <w:sz w:val="26"/>
                <w:szCs w:val="26"/>
              </w:rPr>
              <w:t>NVIEN</w:t>
            </w:r>
          </w:p>
        </w:tc>
      </w:tr>
      <w:tr w:rsidR="00B26442" w:rsidRPr="00050E27" w14:paraId="5E374D1C" w14:textId="77777777" w:rsidTr="00D54C4C">
        <w:trPr>
          <w:trHeight w:val="562"/>
        </w:trPr>
        <w:tc>
          <w:tcPr>
            <w:tcW w:w="704" w:type="dxa"/>
            <w:vMerge/>
          </w:tcPr>
          <w:p w14:paraId="2585B48E" w14:textId="77777777" w:rsidR="00B26442" w:rsidRPr="00066F54" w:rsidRDefault="00B26442" w:rsidP="00E87C87">
            <w:pPr>
              <w:pStyle w:val="ListParagraph"/>
              <w:numPr>
                <w:ilvl w:val="0"/>
                <w:numId w:val="1"/>
              </w:numPr>
              <w:ind w:left="584" w:hanging="357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105" w:type="dxa"/>
            <w:vMerge/>
          </w:tcPr>
          <w:p w14:paraId="156C84FA" w14:textId="77777777" w:rsidR="00B26442" w:rsidRPr="00D93E00" w:rsidRDefault="00B26442" w:rsidP="00E87C87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9028" w:type="dxa"/>
          </w:tcPr>
          <w:p w14:paraId="7F36390B" w14:textId="4A4445ED" w:rsidR="00B26442" w:rsidRPr="00D31EEA" w:rsidRDefault="00503417" w:rsidP="00E87C87">
            <w:pPr>
              <w:jc w:val="both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B21AA0">
              <w:rPr>
                <w:rFonts w:ascii="Times New Roman" w:hAnsi="Times New Roman" w:cs="Times New Roman"/>
                <w:b/>
                <w:bCs/>
                <w:position w:val="-78"/>
                <w:sz w:val="26"/>
                <w:szCs w:val="26"/>
              </w:rPr>
              <w:object w:dxaOrig="10960" w:dyaOrig="1680" w14:anchorId="72AFCEDA">
                <v:shape id="_x0000_i3651" type="#_x0000_t75" style="width:440.4pt;height:67.8pt" o:ole="">
                  <v:imagedata r:id="rId78" o:title=""/>
                </v:shape>
                <o:OLEObject Type="Embed" ProgID="Equation.DSMT4" ShapeID="_x0000_i3651" DrawAspect="Content" ObjectID="_1710435697" r:id="rId79"/>
              </w:object>
            </w:r>
          </w:p>
        </w:tc>
      </w:tr>
      <w:tr w:rsidR="00B26442" w:rsidRPr="00050E27" w14:paraId="49B12833" w14:textId="77777777" w:rsidTr="00D54C4C">
        <w:trPr>
          <w:trHeight w:val="562"/>
        </w:trPr>
        <w:tc>
          <w:tcPr>
            <w:tcW w:w="704" w:type="dxa"/>
            <w:vMerge/>
          </w:tcPr>
          <w:p w14:paraId="3E456F2B" w14:textId="77777777" w:rsidR="00B26442" w:rsidRPr="00066F54" w:rsidRDefault="00B26442" w:rsidP="00E87C87">
            <w:pPr>
              <w:pStyle w:val="ListParagraph"/>
              <w:numPr>
                <w:ilvl w:val="0"/>
                <w:numId w:val="1"/>
              </w:numPr>
              <w:ind w:left="584" w:hanging="357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105" w:type="dxa"/>
            <w:vMerge/>
          </w:tcPr>
          <w:p w14:paraId="08C68C2E" w14:textId="77777777" w:rsidR="00B26442" w:rsidRPr="00D93E00" w:rsidRDefault="00B26442" w:rsidP="00E87C87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9028" w:type="dxa"/>
          </w:tcPr>
          <w:p w14:paraId="43FC8618" w14:textId="6933FB0E" w:rsidR="00B26442" w:rsidRPr="00D31EEA" w:rsidRDefault="00EC6504" w:rsidP="00E87C87">
            <w:pPr>
              <w:jc w:val="both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1B011B">
              <w:rPr>
                <w:rFonts w:ascii="Times New Roman" w:hAnsi="Times New Roman" w:cs="Times New Roman"/>
                <w:b/>
                <w:bCs/>
                <w:position w:val="-30"/>
                <w:sz w:val="26"/>
                <w:szCs w:val="26"/>
              </w:rPr>
              <w:object w:dxaOrig="11160" w:dyaOrig="740" w14:anchorId="2D60DEC3">
                <v:shape id="_x0000_i3783" type="#_x0000_t75" style="width:440.4pt;height:29.4pt" o:ole="">
                  <v:imagedata r:id="rId80" o:title=""/>
                </v:shape>
                <o:OLEObject Type="Embed" ProgID="Equation.DSMT4" ShapeID="_x0000_i3783" DrawAspect="Content" ObjectID="_1710435698" r:id="rId81"/>
              </w:object>
            </w:r>
          </w:p>
        </w:tc>
      </w:tr>
      <w:tr w:rsidR="00927161" w:rsidRPr="00050E27" w14:paraId="677459CD" w14:textId="77777777" w:rsidTr="00D54C4C">
        <w:trPr>
          <w:trHeight w:val="562"/>
        </w:trPr>
        <w:tc>
          <w:tcPr>
            <w:tcW w:w="704" w:type="dxa"/>
            <w:vMerge w:val="restart"/>
          </w:tcPr>
          <w:p w14:paraId="0B323082" w14:textId="77777777" w:rsidR="00927161" w:rsidRPr="00066F54" w:rsidRDefault="00927161" w:rsidP="00E87C87">
            <w:pPr>
              <w:pStyle w:val="ListParagraph"/>
              <w:numPr>
                <w:ilvl w:val="0"/>
                <w:numId w:val="1"/>
              </w:numPr>
              <w:ind w:left="584" w:hanging="357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105" w:type="dxa"/>
            <w:vMerge w:val="restart"/>
          </w:tcPr>
          <w:p w14:paraId="1F7B9F15" w14:textId="45EC5062" w:rsidR="00927161" w:rsidRPr="00D93E00" w:rsidRDefault="00927161" w:rsidP="00E87C87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9925C6">
              <w:rPr>
                <w:rFonts w:ascii="Times New Roman" w:hAnsi="Times New Roman" w:cs="Times New Roman"/>
                <w:sz w:val="26"/>
                <w:szCs w:val="26"/>
              </w:rPr>
              <w:t xml:space="preserve">Danh sách nhân </w:t>
            </w:r>
            <w:r w:rsidRPr="009925C6">
              <w:rPr>
                <w:rFonts w:ascii="Times New Roman" w:hAnsi="Times New Roman" w:cs="Times New Roman"/>
                <w:sz w:val="26"/>
                <w:szCs w:val="26"/>
              </w:rPr>
              <w:lastRenderedPageBreak/>
              <w:t>viên vừa có tham gia đề án tên ‘Sản phẩm X’ vừa có tham gia đề án ‘Sản phẩm Y’.</w:t>
            </w:r>
          </w:p>
        </w:tc>
        <w:tc>
          <w:tcPr>
            <w:tcW w:w="9028" w:type="dxa"/>
          </w:tcPr>
          <w:p w14:paraId="417E7465" w14:textId="003A5DBC" w:rsidR="00927161" w:rsidRDefault="00927161" w:rsidP="00E87C87">
            <w:pPr>
              <w:jc w:val="both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F2726A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lastRenderedPageBreak/>
              <w:t xml:space="preserve">SELECT </w:t>
            </w:r>
            <w:r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HONV, TENLOT, TENNV, MANV, NGSINH, DCHI, PHAI, LUONG, MA_NQL, PHG</w:t>
            </w:r>
          </w:p>
          <w:p w14:paraId="28375DFA" w14:textId="52D49C56" w:rsidR="00927161" w:rsidRPr="00F83575" w:rsidRDefault="00927161" w:rsidP="00E87C87">
            <w:pPr>
              <w:jc w:val="both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F2726A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 xml:space="preserve">FROM </w:t>
            </w:r>
            <w:r w:rsidRPr="00F2726A">
              <w:rPr>
                <w:rFonts w:ascii="Times New Roman" w:hAnsi="Times New Roman" w:cs="Times New Roman"/>
                <w:sz w:val="26"/>
                <w:szCs w:val="26"/>
              </w:rPr>
              <w:t>PHANCON</w:t>
            </w:r>
            <w:r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G</w:t>
            </w:r>
            <w:r w:rsidRPr="00F2726A">
              <w:rPr>
                <w:rFonts w:ascii="Times New Roman" w:hAnsi="Times New Roman" w:cs="Times New Roman"/>
                <w:sz w:val="26"/>
                <w:szCs w:val="26"/>
              </w:rPr>
              <w:t>, DEAN DA, NHANVIEN</w:t>
            </w:r>
            <w:r w:rsidRPr="00F2726A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 xml:space="preserve"> </w:t>
            </w:r>
          </w:p>
          <w:p w14:paraId="6F1CFC10" w14:textId="2CFE7CCB" w:rsidR="00927161" w:rsidRPr="00F2726A" w:rsidRDefault="00927161" w:rsidP="00E87C87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F2726A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lastRenderedPageBreak/>
              <w:t xml:space="preserve">WHERE </w:t>
            </w:r>
            <w:r w:rsidRPr="00F2726A">
              <w:rPr>
                <w:rFonts w:ascii="Times New Roman" w:hAnsi="Times New Roman" w:cs="Times New Roman"/>
                <w:sz w:val="26"/>
                <w:szCs w:val="26"/>
              </w:rPr>
              <w:t>PHANCON</w:t>
            </w:r>
            <w:r w:rsidRPr="00F2726A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G</w:t>
            </w:r>
            <w:r w:rsidRPr="00F2726A">
              <w:rPr>
                <w:rFonts w:ascii="Times New Roman" w:hAnsi="Times New Roman" w:cs="Times New Roman"/>
                <w:sz w:val="26"/>
                <w:szCs w:val="26"/>
              </w:rPr>
              <w:t xml:space="preserve">.MADA = DEAN.MADA </w:t>
            </w:r>
            <w:r w:rsidRPr="005F1666">
              <w:rPr>
                <w:rFonts w:ascii="Times New Roman" w:hAnsi="Times New Roman" w:cs="Times New Roman"/>
                <w:i/>
                <w:iCs/>
                <w:sz w:val="26"/>
                <w:szCs w:val="26"/>
              </w:rPr>
              <w:t>AND</w:t>
            </w:r>
            <w:r w:rsidRPr="00F2726A">
              <w:rPr>
                <w:rFonts w:ascii="Times New Roman" w:hAnsi="Times New Roman" w:cs="Times New Roman"/>
                <w:sz w:val="26"/>
                <w:szCs w:val="26"/>
              </w:rPr>
              <w:t xml:space="preserve"> MA</w:t>
            </w:r>
            <w:r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 xml:space="preserve">_NVIEN </w:t>
            </w:r>
            <w:r w:rsidRPr="00F2726A">
              <w:rPr>
                <w:rFonts w:ascii="Times New Roman" w:hAnsi="Times New Roman" w:cs="Times New Roman"/>
                <w:sz w:val="26"/>
                <w:szCs w:val="26"/>
              </w:rPr>
              <w:t xml:space="preserve">= MANV </w:t>
            </w:r>
            <w:r w:rsidRPr="005F1666">
              <w:rPr>
                <w:rFonts w:ascii="Times New Roman" w:hAnsi="Times New Roman" w:cs="Times New Roman"/>
                <w:i/>
                <w:iCs/>
                <w:sz w:val="26"/>
                <w:szCs w:val="26"/>
              </w:rPr>
              <w:t>AND</w:t>
            </w:r>
            <w:r w:rsidRPr="00F2726A">
              <w:rPr>
                <w:rFonts w:ascii="Times New Roman" w:hAnsi="Times New Roman" w:cs="Times New Roman"/>
                <w:sz w:val="26"/>
                <w:szCs w:val="26"/>
              </w:rPr>
              <w:t xml:space="preserve"> TENDA = </w:t>
            </w:r>
          </w:p>
          <w:p w14:paraId="64929BEA" w14:textId="08FD60AD" w:rsidR="00927161" w:rsidRPr="00F83575" w:rsidRDefault="00927161" w:rsidP="00E87C87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F2726A">
              <w:rPr>
                <w:rFonts w:ascii="Times New Roman" w:hAnsi="Times New Roman" w:cs="Times New Roman"/>
                <w:sz w:val="26"/>
                <w:szCs w:val="26"/>
              </w:rPr>
              <w:t>‘</w:t>
            </w:r>
            <w:r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Sản phẩm X</w:t>
            </w:r>
            <w:r w:rsidRPr="00F2726A">
              <w:rPr>
                <w:rFonts w:ascii="Times New Roman" w:hAnsi="Times New Roman" w:cs="Times New Roman"/>
                <w:sz w:val="26"/>
                <w:szCs w:val="26"/>
              </w:rPr>
              <w:t xml:space="preserve">’ </w:t>
            </w:r>
            <w:r w:rsidRPr="005F1666">
              <w:rPr>
                <w:rFonts w:ascii="Times New Roman" w:hAnsi="Times New Roman" w:cs="Times New Roman"/>
                <w:i/>
                <w:iCs/>
                <w:sz w:val="26"/>
                <w:szCs w:val="26"/>
              </w:rPr>
              <w:t>AND</w:t>
            </w:r>
            <w:r w:rsidRPr="00F2726A">
              <w:rPr>
                <w:rFonts w:ascii="Times New Roman" w:hAnsi="Times New Roman" w:cs="Times New Roman"/>
                <w:sz w:val="26"/>
                <w:szCs w:val="26"/>
              </w:rPr>
              <w:t xml:space="preserve"> MANV </w:t>
            </w:r>
            <w:r w:rsidRPr="00726D76">
              <w:rPr>
                <w:rFonts w:ascii="Times New Roman" w:hAnsi="Times New Roman" w:cs="Times New Roman"/>
                <w:i/>
                <w:iCs/>
                <w:sz w:val="26"/>
                <w:szCs w:val="26"/>
                <w:u w:val="single"/>
              </w:rPr>
              <w:t>IN</w:t>
            </w:r>
            <w:r w:rsidRPr="00F2726A">
              <w:rPr>
                <w:rFonts w:ascii="Times New Roman" w:hAnsi="Times New Roman" w:cs="Times New Roman"/>
                <w:sz w:val="26"/>
                <w:szCs w:val="26"/>
              </w:rPr>
              <w:t xml:space="preserve"> (</w:t>
            </w:r>
            <w:r w:rsidRPr="005F1666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SELECT</w:t>
            </w:r>
            <w:r w:rsidRPr="00F2726A">
              <w:rPr>
                <w:rFonts w:ascii="Times New Roman" w:hAnsi="Times New Roman" w:cs="Times New Roman"/>
                <w:sz w:val="26"/>
                <w:szCs w:val="26"/>
              </w:rPr>
              <w:t xml:space="preserve"> MA_NVIEN </w:t>
            </w:r>
            <w:r w:rsidRPr="005F1666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FROM</w:t>
            </w:r>
            <w:r w:rsidRPr="005F1666">
              <w:rPr>
                <w:rFonts w:ascii="Times New Roman" w:hAnsi="Times New Roman" w:cs="Times New Roman"/>
                <w:sz w:val="26"/>
                <w:szCs w:val="26"/>
              </w:rPr>
              <w:t xml:space="preserve"> PHANCONG, DEAN</w:t>
            </w:r>
            <w:r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 xml:space="preserve"> </w:t>
            </w:r>
            <w:r w:rsidRPr="005F1666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WHERE</w:t>
            </w:r>
            <w:r w:rsidRPr="005F1666">
              <w:rPr>
                <w:rFonts w:ascii="Times New Roman" w:hAnsi="Times New Roman" w:cs="Times New Roman"/>
                <w:sz w:val="26"/>
                <w:szCs w:val="26"/>
              </w:rPr>
              <w:t xml:space="preserve"> PHANCONG.MADA = DEAN.MADA </w:t>
            </w:r>
            <w:r w:rsidRPr="005F1666">
              <w:rPr>
                <w:rFonts w:ascii="Times New Roman" w:hAnsi="Times New Roman" w:cs="Times New Roman"/>
                <w:i/>
                <w:iCs/>
                <w:sz w:val="26"/>
                <w:szCs w:val="26"/>
              </w:rPr>
              <w:t>AND</w:t>
            </w:r>
            <w:r w:rsidRPr="005F1666">
              <w:rPr>
                <w:rFonts w:ascii="Times New Roman" w:hAnsi="Times New Roman" w:cs="Times New Roman"/>
                <w:sz w:val="26"/>
                <w:szCs w:val="26"/>
              </w:rPr>
              <w:t xml:space="preserve"> TENDA = ‘</w:t>
            </w:r>
            <w:r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Sản phẩm Y</w:t>
            </w:r>
            <w:r w:rsidRPr="005F1666">
              <w:rPr>
                <w:rFonts w:ascii="Times New Roman" w:hAnsi="Times New Roman" w:cs="Times New Roman"/>
                <w:sz w:val="26"/>
                <w:szCs w:val="26"/>
              </w:rPr>
              <w:t>’)</w:t>
            </w:r>
          </w:p>
        </w:tc>
      </w:tr>
      <w:tr w:rsidR="00927161" w:rsidRPr="00050E27" w14:paraId="5F670D72" w14:textId="77777777" w:rsidTr="00D54C4C">
        <w:trPr>
          <w:trHeight w:val="562"/>
        </w:trPr>
        <w:tc>
          <w:tcPr>
            <w:tcW w:w="704" w:type="dxa"/>
            <w:vMerge/>
          </w:tcPr>
          <w:p w14:paraId="554B987F" w14:textId="77777777" w:rsidR="00927161" w:rsidRPr="00927161" w:rsidRDefault="00927161" w:rsidP="00927161">
            <w:pPr>
              <w:ind w:left="568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105" w:type="dxa"/>
            <w:vMerge/>
          </w:tcPr>
          <w:p w14:paraId="50262151" w14:textId="77777777" w:rsidR="00927161" w:rsidRPr="009925C6" w:rsidRDefault="00927161" w:rsidP="00E87C87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9028" w:type="dxa"/>
          </w:tcPr>
          <w:p w14:paraId="61D910D1" w14:textId="4CFB72AC" w:rsidR="00927161" w:rsidRPr="00F2726A" w:rsidRDefault="00CC6245" w:rsidP="00E87C87">
            <w:pPr>
              <w:jc w:val="both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F335E1">
              <w:rPr>
                <w:rFonts w:ascii="Times New Roman" w:hAnsi="Times New Roman" w:cs="Times New Roman"/>
                <w:b/>
                <w:bCs/>
                <w:position w:val="-110"/>
                <w:sz w:val="26"/>
                <w:szCs w:val="26"/>
              </w:rPr>
              <w:object w:dxaOrig="7960" w:dyaOrig="2140" w14:anchorId="3E583035">
                <v:shape id="_x0000_i3653" type="#_x0000_t75" style="width:397.8pt;height:106.8pt" o:ole="">
                  <v:imagedata r:id="rId82" o:title=""/>
                </v:shape>
                <o:OLEObject Type="Embed" ProgID="Equation.DSMT4" ShapeID="_x0000_i3653" DrawAspect="Content" ObjectID="_1710435699" r:id="rId83"/>
              </w:object>
            </w:r>
          </w:p>
        </w:tc>
      </w:tr>
      <w:tr w:rsidR="00927161" w:rsidRPr="00050E27" w14:paraId="6D87BA69" w14:textId="77777777" w:rsidTr="00D54C4C">
        <w:trPr>
          <w:trHeight w:val="562"/>
        </w:trPr>
        <w:tc>
          <w:tcPr>
            <w:tcW w:w="704" w:type="dxa"/>
            <w:vMerge/>
          </w:tcPr>
          <w:p w14:paraId="497A40CC" w14:textId="77777777" w:rsidR="00927161" w:rsidRPr="00066F54" w:rsidRDefault="00927161" w:rsidP="00927161">
            <w:pPr>
              <w:pStyle w:val="ListParagraph"/>
              <w:ind w:left="584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105" w:type="dxa"/>
            <w:vMerge/>
          </w:tcPr>
          <w:p w14:paraId="7214A760" w14:textId="77777777" w:rsidR="00927161" w:rsidRPr="009925C6" w:rsidRDefault="00927161" w:rsidP="00E87C87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9028" w:type="dxa"/>
          </w:tcPr>
          <w:p w14:paraId="1D6602D7" w14:textId="3E0359E0" w:rsidR="00927161" w:rsidRPr="00F2726A" w:rsidRDefault="008D72FE" w:rsidP="00E87C87">
            <w:pPr>
              <w:jc w:val="both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2F13D7">
              <w:rPr>
                <w:rFonts w:ascii="Times New Roman" w:hAnsi="Times New Roman" w:cs="Times New Roman"/>
                <w:b/>
                <w:bCs/>
                <w:position w:val="-50"/>
                <w:sz w:val="26"/>
                <w:szCs w:val="26"/>
              </w:rPr>
              <w:object w:dxaOrig="9620" w:dyaOrig="1120" w14:anchorId="72598F5A">
                <v:shape id="_x0000_i3935" type="#_x0000_t75" style="width:446.4pt;height:52.2pt" o:ole="">
                  <v:imagedata r:id="rId84" o:title=""/>
                </v:shape>
                <o:OLEObject Type="Embed" ProgID="Equation.DSMT4" ShapeID="_x0000_i3935" DrawAspect="Content" ObjectID="_1710435700" r:id="rId85"/>
              </w:object>
            </w:r>
          </w:p>
        </w:tc>
      </w:tr>
      <w:tr w:rsidR="00CC6245" w:rsidRPr="00050E27" w14:paraId="5F8EC349" w14:textId="77777777" w:rsidTr="00D54C4C">
        <w:trPr>
          <w:trHeight w:val="562"/>
        </w:trPr>
        <w:tc>
          <w:tcPr>
            <w:tcW w:w="704" w:type="dxa"/>
            <w:vMerge w:val="restart"/>
          </w:tcPr>
          <w:p w14:paraId="3D510FC1" w14:textId="77777777" w:rsidR="00CC6245" w:rsidRPr="00066F54" w:rsidRDefault="00CC6245" w:rsidP="00E87C87">
            <w:pPr>
              <w:pStyle w:val="ListParagraph"/>
              <w:numPr>
                <w:ilvl w:val="0"/>
                <w:numId w:val="1"/>
              </w:numPr>
              <w:ind w:left="584" w:hanging="357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105" w:type="dxa"/>
            <w:vMerge w:val="restart"/>
          </w:tcPr>
          <w:p w14:paraId="69D623D2" w14:textId="6FD490E1" w:rsidR="00CC6245" w:rsidRPr="009925C6" w:rsidRDefault="00CC6245" w:rsidP="00E87C87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F83575">
              <w:rPr>
                <w:rFonts w:ascii="Times New Roman" w:hAnsi="Times New Roman" w:cs="Times New Roman"/>
                <w:sz w:val="26"/>
                <w:szCs w:val="26"/>
              </w:rPr>
              <w:t>Danh sách nhân viên có tham gia đề án tên ‘Sản phẩm X’ mà không có tham gia đề án tên là ‘Sản</w:t>
            </w:r>
            <w:r w:rsidRPr="00726D7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Pr="00F83575">
              <w:rPr>
                <w:rFonts w:ascii="Times New Roman" w:hAnsi="Times New Roman" w:cs="Times New Roman"/>
                <w:sz w:val="26"/>
                <w:szCs w:val="26"/>
              </w:rPr>
              <w:t>phẩm Y’</w:t>
            </w:r>
          </w:p>
        </w:tc>
        <w:tc>
          <w:tcPr>
            <w:tcW w:w="9028" w:type="dxa"/>
          </w:tcPr>
          <w:p w14:paraId="74DE21B3" w14:textId="77777777" w:rsidR="00CC6245" w:rsidRDefault="00CC6245" w:rsidP="00E87C87">
            <w:pPr>
              <w:jc w:val="both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F2726A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 xml:space="preserve">SELECT </w:t>
            </w:r>
            <w:r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HONV, TENLOT, TENNV, MANV, NGSINH, DCHI, PHAI, LUONG, MA_NQL, PHG</w:t>
            </w:r>
          </w:p>
          <w:p w14:paraId="08BFD913" w14:textId="02DEF080" w:rsidR="00CC6245" w:rsidRPr="00F83575" w:rsidRDefault="00CC6245" w:rsidP="00E87C87">
            <w:pPr>
              <w:jc w:val="both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F2726A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 xml:space="preserve">FROM </w:t>
            </w:r>
            <w:r w:rsidRPr="00F2726A">
              <w:rPr>
                <w:rFonts w:ascii="Times New Roman" w:hAnsi="Times New Roman" w:cs="Times New Roman"/>
                <w:sz w:val="26"/>
                <w:szCs w:val="26"/>
              </w:rPr>
              <w:t>PHANCON</w:t>
            </w:r>
            <w:r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G</w:t>
            </w:r>
            <w:r w:rsidRPr="00F2726A">
              <w:rPr>
                <w:rFonts w:ascii="Times New Roman" w:hAnsi="Times New Roman" w:cs="Times New Roman"/>
                <w:sz w:val="26"/>
                <w:szCs w:val="26"/>
              </w:rPr>
              <w:t>, DEAN, NHANVIEN</w:t>
            </w:r>
            <w:r w:rsidRPr="00F2726A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 xml:space="preserve"> </w:t>
            </w:r>
          </w:p>
          <w:p w14:paraId="42F769EC" w14:textId="77777777" w:rsidR="00CC6245" w:rsidRPr="00F2726A" w:rsidRDefault="00CC6245" w:rsidP="00E87C87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F2726A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 xml:space="preserve">WHERE </w:t>
            </w:r>
            <w:r w:rsidRPr="00F2726A">
              <w:rPr>
                <w:rFonts w:ascii="Times New Roman" w:hAnsi="Times New Roman" w:cs="Times New Roman"/>
                <w:sz w:val="26"/>
                <w:szCs w:val="26"/>
              </w:rPr>
              <w:t>PHANCON</w:t>
            </w:r>
            <w:r w:rsidRPr="00F2726A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G</w:t>
            </w:r>
            <w:r w:rsidRPr="00F2726A">
              <w:rPr>
                <w:rFonts w:ascii="Times New Roman" w:hAnsi="Times New Roman" w:cs="Times New Roman"/>
                <w:sz w:val="26"/>
                <w:szCs w:val="26"/>
              </w:rPr>
              <w:t xml:space="preserve">.MADA = DEAN.MADA </w:t>
            </w:r>
            <w:r w:rsidRPr="005F1666">
              <w:rPr>
                <w:rFonts w:ascii="Times New Roman" w:hAnsi="Times New Roman" w:cs="Times New Roman"/>
                <w:i/>
                <w:iCs/>
                <w:sz w:val="26"/>
                <w:szCs w:val="26"/>
              </w:rPr>
              <w:t>AND</w:t>
            </w:r>
            <w:r w:rsidRPr="00F2726A">
              <w:rPr>
                <w:rFonts w:ascii="Times New Roman" w:hAnsi="Times New Roman" w:cs="Times New Roman"/>
                <w:sz w:val="26"/>
                <w:szCs w:val="26"/>
              </w:rPr>
              <w:t xml:space="preserve"> MA</w:t>
            </w:r>
            <w:r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 xml:space="preserve">_NVIEN </w:t>
            </w:r>
            <w:r w:rsidRPr="00F2726A">
              <w:rPr>
                <w:rFonts w:ascii="Times New Roman" w:hAnsi="Times New Roman" w:cs="Times New Roman"/>
                <w:sz w:val="26"/>
                <w:szCs w:val="26"/>
              </w:rPr>
              <w:t xml:space="preserve">= MANV </w:t>
            </w:r>
            <w:r w:rsidRPr="005F1666">
              <w:rPr>
                <w:rFonts w:ascii="Times New Roman" w:hAnsi="Times New Roman" w:cs="Times New Roman"/>
                <w:i/>
                <w:iCs/>
                <w:sz w:val="26"/>
                <w:szCs w:val="26"/>
              </w:rPr>
              <w:t>AND</w:t>
            </w:r>
            <w:r w:rsidRPr="00F2726A">
              <w:rPr>
                <w:rFonts w:ascii="Times New Roman" w:hAnsi="Times New Roman" w:cs="Times New Roman"/>
                <w:sz w:val="26"/>
                <w:szCs w:val="26"/>
              </w:rPr>
              <w:t xml:space="preserve"> TENDA = </w:t>
            </w:r>
          </w:p>
          <w:p w14:paraId="57291EC8" w14:textId="3CFD6887" w:rsidR="00CC6245" w:rsidRPr="00F2726A" w:rsidRDefault="00CC6245" w:rsidP="00E87C87">
            <w:pPr>
              <w:jc w:val="both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F2726A">
              <w:rPr>
                <w:rFonts w:ascii="Times New Roman" w:hAnsi="Times New Roman" w:cs="Times New Roman"/>
                <w:sz w:val="26"/>
                <w:szCs w:val="26"/>
              </w:rPr>
              <w:t>‘</w:t>
            </w:r>
            <w:r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Sản phẩm X</w:t>
            </w:r>
            <w:r w:rsidRPr="00F2726A">
              <w:rPr>
                <w:rFonts w:ascii="Times New Roman" w:hAnsi="Times New Roman" w:cs="Times New Roman"/>
                <w:sz w:val="26"/>
                <w:szCs w:val="26"/>
              </w:rPr>
              <w:t xml:space="preserve">’ </w:t>
            </w:r>
            <w:r w:rsidRPr="005F1666">
              <w:rPr>
                <w:rFonts w:ascii="Times New Roman" w:hAnsi="Times New Roman" w:cs="Times New Roman"/>
                <w:i/>
                <w:iCs/>
                <w:sz w:val="26"/>
                <w:szCs w:val="26"/>
              </w:rPr>
              <w:t>AND</w:t>
            </w:r>
            <w:r w:rsidRPr="00F2726A">
              <w:rPr>
                <w:rFonts w:ascii="Times New Roman" w:hAnsi="Times New Roman" w:cs="Times New Roman"/>
                <w:sz w:val="26"/>
                <w:szCs w:val="26"/>
              </w:rPr>
              <w:t xml:space="preserve"> MANV </w:t>
            </w:r>
            <w:r w:rsidRPr="00726D76">
              <w:rPr>
                <w:rFonts w:ascii="Times New Roman" w:hAnsi="Times New Roman" w:cs="Times New Roman"/>
                <w:i/>
                <w:iCs/>
                <w:sz w:val="26"/>
                <w:szCs w:val="26"/>
                <w:u w:val="single"/>
                <w:lang w:val="en-US"/>
              </w:rPr>
              <w:t>NOT</w:t>
            </w:r>
            <w:r w:rsidRPr="00726D76">
              <w:rPr>
                <w:rFonts w:ascii="Times New Roman" w:hAnsi="Times New Roman" w:cs="Times New Roman"/>
                <w:sz w:val="26"/>
                <w:szCs w:val="26"/>
                <w:u w:val="single"/>
                <w:lang w:val="en-US"/>
              </w:rPr>
              <w:t xml:space="preserve"> </w:t>
            </w:r>
            <w:r w:rsidRPr="00726D76">
              <w:rPr>
                <w:rFonts w:ascii="Times New Roman" w:hAnsi="Times New Roman" w:cs="Times New Roman"/>
                <w:i/>
                <w:iCs/>
                <w:sz w:val="26"/>
                <w:szCs w:val="26"/>
                <w:u w:val="single"/>
              </w:rPr>
              <w:t>IN</w:t>
            </w:r>
            <w:r w:rsidRPr="00F2726A">
              <w:rPr>
                <w:rFonts w:ascii="Times New Roman" w:hAnsi="Times New Roman" w:cs="Times New Roman"/>
                <w:sz w:val="26"/>
                <w:szCs w:val="26"/>
              </w:rPr>
              <w:t xml:space="preserve"> (</w:t>
            </w:r>
            <w:r w:rsidRPr="005F1666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SELECT</w:t>
            </w:r>
            <w:r w:rsidRPr="00F2726A">
              <w:rPr>
                <w:rFonts w:ascii="Times New Roman" w:hAnsi="Times New Roman" w:cs="Times New Roman"/>
                <w:sz w:val="26"/>
                <w:szCs w:val="26"/>
              </w:rPr>
              <w:t xml:space="preserve"> MA_NVIEN </w:t>
            </w:r>
            <w:r w:rsidRPr="005F1666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FROM</w:t>
            </w:r>
            <w:r w:rsidRPr="005F1666">
              <w:rPr>
                <w:rFonts w:ascii="Times New Roman" w:hAnsi="Times New Roman" w:cs="Times New Roman"/>
                <w:sz w:val="26"/>
                <w:szCs w:val="26"/>
              </w:rPr>
              <w:t xml:space="preserve"> PHANCONG, DEAN</w:t>
            </w:r>
            <w:r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 xml:space="preserve"> </w:t>
            </w:r>
            <w:r w:rsidRPr="005F1666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WHERE</w:t>
            </w:r>
            <w:r w:rsidRPr="005F1666">
              <w:rPr>
                <w:rFonts w:ascii="Times New Roman" w:hAnsi="Times New Roman" w:cs="Times New Roman"/>
                <w:sz w:val="26"/>
                <w:szCs w:val="26"/>
              </w:rPr>
              <w:t xml:space="preserve"> PHANCONG.MADA = DEAN.MADA </w:t>
            </w:r>
            <w:r w:rsidRPr="005F1666">
              <w:rPr>
                <w:rFonts w:ascii="Times New Roman" w:hAnsi="Times New Roman" w:cs="Times New Roman"/>
                <w:i/>
                <w:iCs/>
                <w:sz w:val="26"/>
                <w:szCs w:val="26"/>
              </w:rPr>
              <w:t>AND</w:t>
            </w:r>
            <w:r w:rsidRPr="005F1666">
              <w:rPr>
                <w:rFonts w:ascii="Times New Roman" w:hAnsi="Times New Roman" w:cs="Times New Roman"/>
                <w:sz w:val="26"/>
                <w:szCs w:val="26"/>
              </w:rPr>
              <w:t xml:space="preserve"> TENDA = ‘</w:t>
            </w:r>
            <w:r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Sản phẩm Y</w:t>
            </w:r>
            <w:r w:rsidRPr="005F1666">
              <w:rPr>
                <w:rFonts w:ascii="Times New Roman" w:hAnsi="Times New Roman" w:cs="Times New Roman"/>
                <w:sz w:val="26"/>
                <w:szCs w:val="26"/>
              </w:rPr>
              <w:t>’)</w:t>
            </w:r>
          </w:p>
        </w:tc>
      </w:tr>
      <w:tr w:rsidR="00CC6245" w:rsidRPr="00050E27" w14:paraId="1F029D6D" w14:textId="77777777" w:rsidTr="00D54C4C">
        <w:trPr>
          <w:trHeight w:val="562"/>
        </w:trPr>
        <w:tc>
          <w:tcPr>
            <w:tcW w:w="704" w:type="dxa"/>
            <w:vMerge/>
          </w:tcPr>
          <w:p w14:paraId="0ADD2A04" w14:textId="77777777" w:rsidR="00CC6245" w:rsidRPr="00066F54" w:rsidRDefault="00CC6245" w:rsidP="00E87C87">
            <w:pPr>
              <w:pStyle w:val="ListParagraph"/>
              <w:numPr>
                <w:ilvl w:val="0"/>
                <w:numId w:val="1"/>
              </w:numPr>
              <w:ind w:left="584" w:hanging="357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105" w:type="dxa"/>
            <w:vMerge/>
          </w:tcPr>
          <w:p w14:paraId="61A1A255" w14:textId="77777777" w:rsidR="00CC6245" w:rsidRPr="00F83575" w:rsidRDefault="00CC6245" w:rsidP="00E87C87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9028" w:type="dxa"/>
          </w:tcPr>
          <w:p w14:paraId="10DD90A4" w14:textId="21B8CF76" w:rsidR="00CC6245" w:rsidRPr="00F2726A" w:rsidRDefault="00BD04CD" w:rsidP="00E87C87">
            <w:pPr>
              <w:jc w:val="both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F335E1">
              <w:rPr>
                <w:rFonts w:ascii="Times New Roman" w:hAnsi="Times New Roman" w:cs="Times New Roman"/>
                <w:b/>
                <w:bCs/>
                <w:position w:val="-110"/>
                <w:sz w:val="26"/>
                <w:szCs w:val="26"/>
              </w:rPr>
              <w:object w:dxaOrig="7960" w:dyaOrig="2140" w14:anchorId="47333283">
                <v:shape id="_x0000_i3654" type="#_x0000_t75" style="width:397.8pt;height:106.8pt" o:ole="">
                  <v:imagedata r:id="rId86" o:title=""/>
                </v:shape>
                <o:OLEObject Type="Embed" ProgID="Equation.DSMT4" ShapeID="_x0000_i3654" DrawAspect="Content" ObjectID="_1710435701" r:id="rId87"/>
              </w:object>
            </w:r>
          </w:p>
        </w:tc>
      </w:tr>
      <w:tr w:rsidR="00CC6245" w:rsidRPr="00050E27" w14:paraId="62F84E04" w14:textId="77777777" w:rsidTr="00D54C4C">
        <w:trPr>
          <w:trHeight w:val="562"/>
        </w:trPr>
        <w:tc>
          <w:tcPr>
            <w:tcW w:w="704" w:type="dxa"/>
            <w:vMerge/>
          </w:tcPr>
          <w:p w14:paraId="685FC57D" w14:textId="77777777" w:rsidR="00CC6245" w:rsidRPr="00066F54" w:rsidRDefault="00CC6245" w:rsidP="00E87C87">
            <w:pPr>
              <w:pStyle w:val="ListParagraph"/>
              <w:numPr>
                <w:ilvl w:val="0"/>
                <w:numId w:val="1"/>
              </w:numPr>
              <w:ind w:left="584" w:hanging="357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105" w:type="dxa"/>
            <w:vMerge/>
          </w:tcPr>
          <w:p w14:paraId="3D284C03" w14:textId="77777777" w:rsidR="00CC6245" w:rsidRPr="00F83575" w:rsidRDefault="00CC6245" w:rsidP="00E87C87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9028" w:type="dxa"/>
          </w:tcPr>
          <w:p w14:paraId="4DF8F5BE" w14:textId="3011B40F" w:rsidR="00CC6245" w:rsidRPr="00F2726A" w:rsidRDefault="008D72FE" w:rsidP="00E87C87">
            <w:pPr>
              <w:jc w:val="both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2F13D7">
              <w:rPr>
                <w:rFonts w:ascii="Times New Roman" w:hAnsi="Times New Roman" w:cs="Times New Roman"/>
                <w:b/>
                <w:bCs/>
                <w:position w:val="-50"/>
                <w:sz w:val="26"/>
                <w:szCs w:val="26"/>
              </w:rPr>
              <w:object w:dxaOrig="9800" w:dyaOrig="1120" w14:anchorId="4BE4CC6E">
                <v:shape id="_x0000_i3933" type="#_x0000_t75" style="width:440.4pt;height:50.4pt" o:ole="">
                  <v:imagedata r:id="rId88" o:title=""/>
                </v:shape>
                <o:OLEObject Type="Embed" ProgID="Equation.DSMT4" ShapeID="_x0000_i3933" DrawAspect="Content" ObjectID="_1710435702" r:id="rId89"/>
              </w:object>
            </w:r>
          </w:p>
        </w:tc>
      </w:tr>
      <w:tr w:rsidR="004F28C7" w:rsidRPr="00050E27" w14:paraId="64B36E19" w14:textId="77777777" w:rsidTr="00D54C4C">
        <w:trPr>
          <w:trHeight w:val="562"/>
        </w:trPr>
        <w:tc>
          <w:tcPr>
            <w:tcW w:w="704" w:type="dxa"/>
            <w:vMerge w:val="restart"/>
          </w:tcPr>
          <w:p w14:paraId="654976C7" w14:textId="77777777" w:rsidR="004F28C7" w:rsidRPr="00066F54" w:rsidRDefault="004F28C7" w:rsidP="00E87C87">
            <w:pPr>
              <w:pStyle w:val="ListParagraph"/>
              <w:numPr>
                <w:ilvl w:val="0"/>
                <w:numId w:val="1"/>
              </w:numPr>
              <w:ind w:left="584" w:hanging="357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105" w:type="dxa"/>
            <w:vMerge w:val="restart"/>
          </w:tcPr>
          <w:p w14:paraId="4E5EA52E" w14:textId="375AF408" w:rsidR="004F28C7" w:rsidRPr="00F83575" w:rsidRDefault="004F28C7" w:rsidP="00E87C87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A20F36">
              <w:rPr>
                <w:rFonts w:ascii="Times New Roman" w:hAnsi="Times New Roman" w:cs="Times New Roman"/>
                <w:sz w:val="26"/>
                <w:szCs w:val="26"/>
              </w:rPr>
              <w:t xml:space="preserve">Danh sách nhân viên chỉ có tham gia đề án tên ‘Sản </w:t>
            </w:r>
            <w:r w:rsidRPr="00A20F36">
              <w:rPr>
                <w:rFonts w:ascii="Times New Roman" w:hAnsi="Times New Roman" w:cs="Times New Roman"/>
                <w:sz w:val="26"/>
                <w:szCs w:val="26"/>
              </w:rPr>
              <w:lastRenderedPageBreak/>
              <w:t>phẩm X’.</w:t>
            </w:r>
          </w:p>
        </w:tc>
        <w:tc>
          <w:tcPr>
            <w:tcW w:w="9028" w:type="dxa"/>
          </w:tcPr>
          <w:p w14:paraId="5006D379" w14:textId="77777777" w:rsidR="004F28C7" w:rsidRDefault="004F28C7" w:rsidP="00E87C87">
            <w:pPr>
              <w:jc w:val="both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F2726A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lastRenderedPageBreak/>
              <w:t xml:space="preserve">SELECT </w:t>
            </w:r>
            <w:r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HONV, TENLOT, TENNV, MANV, NGSINH, DCHI, PHAI, LUONG, MA_NQL, PHG</w:t>
            </w:r>
          </w:p>
          <w:p w14:paraId="30EBBB39" w14:textId="351288C9" w:rsidR="004F28C7" w:rsidRPr="00F83575" w:rsidRDefault="004F28C7" w:rsidP="00E87C87">
            <w:pPr>
              <w:jc w:val="both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F2726A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 xml:space="preserve">FROM </w:t>
            </w:r>
            <w:r w:rsidRPr="00F2726A">
              <w:rPr>
                <w:rFonts w:ascii="Times New Roman" w:hAnsi="Times New Roman" w:cs="Times New Roman"/>
                <w:sz w:val="26"/>
                <w:szCs w:val="26"/>
              </w:rPr>
              <w:t>PHANCON</w:t>
            </w:r>
            <w:r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G</w:t>
            </w:r>
            <w:r w:rsidRPr="00F2726A">
              <w:rPr>
                <w:rFonts w:ascii="Times New Roman" w:hAnsi="Times New Roman" w:cs="Times New Roman"/>
                <w:sz w:val="26"/>
                <w:szCs w:val="26"/>
              </w:rPr>
              <w:t>, DEAN, NHANVIEN</w:t>
            </w:r>
            <w:r w:rsidRPr="00F2726A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 xml:space="preserve"> </w:t>
            </w:r>
          </w:p>
          <w:p w14:paraId="5E7A539F" w14:textId="77777777" w:rsidR="004F28C7" w:rsidRPr="00F2726A" w:rsidRDefault="004F28C7" w:rsidP="00E87C87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F2726A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 xml:space="preserve">WHERE </w:t>
            </w:r>
            <w:r w:rsidRPr="00F2726A">
              <w:rPr>
                <w:rFonts w:ascii="Times New Roman" w:hAnsi="Times New Roman" w:cs="Times New Roman"/>
                <w:sz w:val="26"/>
                <w:szCs w:val="26"/>
              </w:rPr>
              <w:t>PHANCON</w:t>
            </w:r>
            <w:r w:rsidRPr="00F2726A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G</w:t>
            </w:r>
            <w:r w:rsidRPr="00F2726A">
              <w:rPr>
                <w:rFonts w:ascii="Times New Roman" w:hAnsi="Times New Roman" w:cs="Times New Roman"/>
                <w:sz w:val="26"/>
                <w:szCs w:val="26"/>
              </w:rPr>
              <w:t xml:space="preserve">.MADA = DEAN.MADA </w:t>
            </w:r>
            <w:r w:rsidRPr="005F1666">
              <w:rPr>
                <w:rFonts w:ascii="Times New Roman" w:hAnsi="Times New Roman" w:cs="Times New Roman"/>
                <w:i/>
                <w:iCs/>
                <w:sz w:val="26"/>
                <w:szCs w:val="26"/>
              </w:rPr>
              <w:t>AND</w:t>
            </w:r>
            <w:r w:rsidRPr="00F2726A">
              <w:rPr>
                <w:rFonts w:ascii="Times New Roman" w:hAnsi="Times New Roman" w:cs="Times New Roman"/>
                <w:sz w:val="26"/>
                <w:szCs w:val="26"/>
              </w:rPr>
              <w:t xml:space="preserve"> MA</w:t>
            </w:r>
            <w:r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 xml:space="preserve">_NVIEN </w:t>
            </w:r>
            <w:r w:rsidRPr="00F2726A">
              <w:rPr>
                <w:rFonts w:ascii="Times New Roman" w:hAnsi="Times New Roman" w:cs="Times New Roman"/>
                <w:sz w:val="26"/>
                <w:szCs w:val="26"/>
              </w:rPr>
              <w:t xml:space="preserve">= MANV </w:t>
            </w:r>
            <w:r w:rsidRPr="005F1666">
              <w:rPr>
                <w:rFonts w:ascii="Times New Roman" w:hAnsi="Times New Roman" w:cs="Times New Roman"/>
                <w:i/>
                <w:iCs/>
                <w:sz w:val="26"/>
                <w:szCs w:val="26"/>
              </w:rPr>
              <w:t>AND</w:t>
            </w:r>
            <w:r w:rsidRPr="00F2726A">
              <w:rPr>
                <w:rFonts w:ascii="Times New Roman" w:hAnsi="Times New Roman" w:cs="Times New Roman"/>
                <w:sz w:val="26"/>
                <w:szCs w:val="26"/>
              </w:rPr>
              <w:t xml:space="preserve"> TENDA = </w:t>
            </w:r>
          </w:p>
          <w:p w14:paraId="111D01AD" w14:textId="40833C0F" w:rsidR="000A7791" w:rsidRDefault="004F28C7" w:rsidP="000A7791">
            <w:pPr>
              <w:jc w:val="both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F2726A">
              <w:rPr>
                <w:rFonts w:ascii="Times New Roman" w:hAnsi="Times New Roman" w:cs="Times New Roman"/>
                <w:sz w:val="26"/>
                <w:szCs w:val="26"/>
              </w:rPr>
              <w:t>‘</w:t>
            </w:r>
            <w:r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Sản phẩm X</w:t>
            </w:r>
            <w:r w:rsidRPr="00F2726A">
              <w:rPr>
                <w:rFonts w:ascii="Times New Roman" w:hAnsi="Times New Roman" w:cs="Times New Roman"/>
                <w:sz w:val="26"/>
                <w:szCs w:val="26"/>
              </w:rPr>
              <w:t xml:space="preserve">’ </w:t>
            </w:r>
            <w:r w:rsidRPr="005F1666">
              <w:rPr>
                <w:rFonts w:ascii="Times New Roman" w:hAnsi="Times New Roman" w:cs="Times New Roman"/>
                <w:i/>
                <w:iCs/>
                <w:sz w:val="26"/>
                <w:szCs w:val="26"/>
              </w:rPr>
              <w:t>AND</w:t>
            </w:r>
            <w:r>
              <w:rPr>
                <w:rFonts w:ascii="Times New Roman" w:hAnsi="Times New Roman" w:cs="Times New Roman"/>
                <w:i/>
                <w:iCs/>
                <w:sz w:val="26"/>
                <w:szCs w:val="26"/>
                <w:lang w:val="en-US"/>
              </w:rPr>
              <w:t xml:space="preserve"> </w:t>
            </w:r>
            <w:r w:rsidR="000A7791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 xml:space="preserve">MANV </w:t>
            </w:r>
            <w:r w:rsidR="000A7791" w:rsidRPr="000A7791">
              <w:rPr>
                <w:rFonts w:ascii="Times New Roman" w:hAnsi="Times New Roman" w:cs="Times New Roman"/>
                <w:sz w:val="26"/>
                <w:szCs w:val="26"/>
                <w:u w:val="single"/>
                <w:lang w:val="en-US"/>
              </w:rPr>
              <w:t>NOT IN</w:t>
            </w:r>
            <w:r w:rsidR="000A7791">
              <w:rPr>
                <w:rFonts w:ascii="Times New Roman" w:hAnsi="Times New Roman" w:cs="Times New Roman"/>
                <w:sz w:val="26"/>
                <w:szCs w:val="26"/>
                <w:u w:val="single"/>
                <w:lang w:val="en-US"/>
              </w:rPr>
              <w:t xml:space="preserve"> (</w:t>
            </w:r>
            <w:r w:rsidR="000A7791" w:rsidRPr="00F2726A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 xml:space="preserve"> SELECT</w:t>
            </w:r>
            <w:r w:rsidR="000A7791"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US"/>
              </w:rPr>
              <w:t xml:space="preserve"> </w:t>
            </w:r>
            <w:r w:rsidR="000A7791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MANV</w:t>
            </w:r>
          </w:p>
          <w:p w14:paraId="20D5F7A2" w14:textId="4654A498" w:rsidR="000A7791" w:rsidRPr="00F83575" w:rsidRDefault="000A7791" w:rsidP="000A7791">
            <w:pPr>
              <w:jc w:val="both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F2726A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 xml:space="preserve">FROM </w:t>
            </w:r>
            <w:r w:rsidRPr="00F2726A">
              <w:rPr>
                <w:rFonts w:ascii="Times New Roman" w:hAnsi="Times New Roman" w:cs="Times New Roman"/>
                <w:sz w:val="26"/>
                <w:szCs w:val="26"/>
              </w:rPr>
              <w:t>PHANCON</w:t>
            </w:r>
            <w:r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G</w:t>
            </w:r>
            <w:r w:rsidRPr="00F2726A">
              <w:rPr>
                <w:rFonts w:ascii="Times New Roman" w:hAnsi="Times New Roman" w:cs="Times New Roman"/>
                <w:sz w:val="26"/>
                <w:szCs w:val="26"/>
              </w:rPr>
              <w:t>, DEAN</w:t>
            </w:r>
            <w:r w:rsidRPr="00F2726A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 xml:space="preserve"> </w:t>
            </w:r>
          </w:p>
          <w:p w14:paraId="1FF3BD57" w14:textId="01B67855" w:rsidR="004F28C7" w:rsidRPr="001C0FFA" w:rsidRDefault="000A7791" w:rsidP="000A7791">
            <w:pPr>
              <w:jc w:val="both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F2726A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 xml:space="preserve">WHERE </w:t>
            </w:r>
            <w:r w:rsidRPr="00F2726A">
              <w:rPr>
                <w:rFonts w:ascii="Times New Roman" w:hAnsi="Times New Roman" w:cs="Times New Roman"/>
                <w:sz w:val="26"/>
                <w:szCs w:val="26"/>
              </w:rPr>
              <w:t>PHANCON</w:t>
            </w:r>
            <w:r w:rsidRPr="00F2726A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G</w:t>
            </w:r>
            <w:r w:rsidRPr="00F2726A">
              <w:rPr>
                <w:rFonts w:ascii="Times New Roman" w:hAnsi="Times New Roman" w:cs="Times New Roman"/>
                <w:sz w:val="26"/>
                <w:szCs w:val="26"/>
              </w:rPr>
              <w:t xml:space="preserve">.MADA = DEAN.MADA </w:t>
            </w:r>
            <w:r w:rsidRPr="005F1666">
              <w:rPr>
                <w:rFonts w:ascii="Times New Roman" w:hAnsi="Times New Roman" w:cs="Times New Roman"/>
                <w:i/>
                <w:iCs/>
                <w:sz w:val="26"/>
                <w:szCs w:val="26"/>
              </w:rPr>
              <w:t>AND</w:t>
            </w:r>
            <w:r w:rsidRPr="00F2726A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="001C0FFA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NOT TENDA = ‘Sản phẩm X’)</w:t>
            </w:r>
          </w:p>
        </w:tc>
      </w:tr>
      <w:tr w:rsidR="004F28C7" w:rsidRPr="00050E27" w14:paraId="7E7C26F4" w14:textId="77777777" w:rsidTr="00D54C4C">
        <w:trPr>
          <w:trHeight w:val="562"/>
        </w:trPr>
        <w:tc>
          <w:tcPr>
            <w:tcW w:w="704" w:type="dxa"/>
            <w:vMerge/>
          </w:tcPr>
          <w:p w14:paraId="04FF2E3C" w14:textId="47BC68BA" w:rsidR="004F28C7" w:rsidRPr="00066F54" w:rsidRDefault="004F28C7" w:rsidP="004F28C7">
            <w:pPr>
              <w:pStyle w:val="ListParagraph"/>
              <w:ind w:left="584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105" w:type="dxa"/>
            <w:vMerge/>
          </w:tcPr>
          <w:p w14:paraId="4C9D6314" w14:textId="77777777" w:rsidR="004F28C7" w:rsidRPr="00A20F36" w:rsidRDefault="004F28C7" w:rsidP="00E87C87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9028" w:type="dxa"/>
          </w:tcPr>
          <w:p w14:paraId="4CEEC158" w14:textId="28B9F4D8" w:rsidR="004F28C7" w:rsidRPr="00F2726A" w:rsidRDefault="00143E26" w:rsidP="00E87C87">
            <w:pPr>
              <w:jc w:val="both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F335E1">
              <w:rPr>
                <w:rFonts w:ascii="Times New Roman" w:hAnsi="Times New Roman" w:cs="Times New Roman"/>
                <w:b/>
                <w:bCs/>
                <w:position w:val="-110"/>
                <w:sz w:val="26"/>
                <w:szCs w:val="26"/>
              </w:rPr>
              <w:object w:dxaOrig="9000" w:dyaOrig="2140" w14:anchorId="0F0B211B">
                <v:shape id="_x0000_i3655" type="#_x0000_t75" style="width:440.4pt;height:104.4pt" o:ole="">
                  <v:imagedata r:id="rId90" o:title=""/>
                </v:shape>
                <o:OLEObject Type="Embed" ProgID="Equation.DSMT4" ShapeID="_x0000_i3655" DrawAspect="Content" ObjectID="_1710435703" r:id="rId91"/>
              </w:object>
            </w:r>
          </w:p>
        </w:tc>
      </w:tr>
      <w:tr w:rsidR="004F28C7" w:rsidRPr="00050E27" w14:paraId="35596E9A" w14:textId="77777777" w:rsidTr="00D54C4C">
        <w:trPr>
          <w:trHeight w:val="562"/>
        </w:trPr>
        <w:tc>
          <w:tcPr>
            <w:tcW w:w="704" w:type="dxa"/>
            <w:vMerge/>
          </w:tcPr>
          <w:p w14:paraId="0DF1D54E" w14:textId="77777777" w:rsidR="004F28C7" w:rsidRPr="00066F54" w:rsidRDefault="004F28C7" w:rsidP="004F28C7">
            <w:pPr>
              <w:pStyle w:val="ListParagraph"/>
              <w:ind w:left="584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105" w:type="dxa"/>
            <w:vMerge/>
          </w:tcPr>
          <w:p w14:paraId="1190D659" w14:textId="77777777" w:rsidR="004F28C7" w:rsidRPr="00A20F36" w:rsidRDefault="004F28C7" w:rsidP="00E87C87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9028" w:type="dxa"/>
          </w:tcPr>
          <w:p w14:paraId="7C7BD2F8" w14:textId="49BEFE48" w:rsidR="004F28C7" w:rsidRPr="00F2726A" w:rsidRDefault="008D72FE" w:rsidP="00E87C87">
            <w:pPr>
              <w:jc w:val="both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2F13D7">
              <w:rPr>
                <w:rFonts w:ascii="Times New Roman" w:hAnsi="Times New Roman" w:cs="Times New Roman"/>
                <w:b/>
                <w:bCs/>
                <w:position w:val="-50"/>
                <w:sz w:val="26"/>
                <w:szCs w:val="26"/>
              </w:rPr>
              <w:object w:dxaOrig="9859" w:dyaOrig="1120" w14:anchorId="602AB332">
                <v:shape id="_x0000_i3931" type="#_x0000_t75" style="width:443.4pt;height:50.4pt" o:ole="">
                  <v:imagedata r:id="rId92" o:title=""/>
                </v:shape>
                <o:OLEObject Type="Embed" ProgID="Equation.DSMT4" ShapeID="_x0000_i3931" DrawAspect="Content" ObjectID="_1710435704" r:id="rId93"/>
              </w:object>
            </w:r>
          </w:p>
        </w:tc>
      </w:tr>
      <w:tr w:rsidR="007C7586" w:rsidRPr="00050E27" w14:paraId="64729EFF" w14:textId="77777777" w:rsidTr="00D54C4C">
        <w:trPr>
          <w:trHeight w:val="562"/>
        </w:trPr>
        <w:tc>
          <w:tcPr>
            <w:tcW w:w="704" w:type="dxa"/>
            <w:vMerge w:val="restart"/>
          </w:tcPr>
          <w:p w14:paraId="3E643584" w14:textId="77777777" w:rsidR="007C7586" w:rsidRPr="00066F54" w:rsidRDefault="007C7586" w:rsidP="00E87C87">
            <w:pPr>
              <w:pStyle w:val="ListParagraph"/>
              <w:numPr>
                <w:ilvl w:val="0"/>
                <w:numId w:val="1"/>
              </w:numPr>
              <w:ind w:left="584" w:hanging="357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105" w:type="dxa"/>
            <w:vMerge w:val="restart"/>
          </w:tcPr>
          <w:p w14:paraId="2565E5B7" w14:textId="5C67E977" w:rsidR="007C7586" w:rsidRPr="00A20F36" w:rsidRDefault="007C7586" w:rsidP="00E87C87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AA342E">
              <w:rPr>
                <w:rFonts w:ascii="Times New Roman" w:hAnsi="Times New Roman" w:cs="Times New Roman"/>
                <w:sz w:val="26"/>
                <w:szCs w:val="26"/>
              </w:rPr>
              <w:t>Danh sách các đề án chỉ do các nhân viên thuộc phòng “Nghiên cứu” thực hiện</w:t>
            </w:r>
          </w:p>
        </w:tc>
        <w:tc>
          <w:tcPr>
            <w:tcW w:w="9028" w:type="dxa"/>
          </w:tcPr>
          <w:p w14:paraId="134B45E5" w14:textId="77777777" w:rsidR="007C7586" w:rsidRDefault="007C7586" w:rsidP="00E87C87">
            <w:pPr>
              <w:jc w:val="both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US"/>
              </w:rPr>
              <w:t xml:space="preserve">SELECT </w:t>
            </w:r>
            <w:r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MADA, DEAN</w:t>
            </w:r>
          </w:p>
          <w:p w14:paraId="0C4897D4" w14:textId="7C4A73B2" w:rsidR="007C7586" w:rsidRDefault="007C7586" w:rsidP="00E87C87">
            <w:pPr>
              <w:jc w:val="both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US"/>
              </w:rPr>
              <w:t xml:space="preserve">FROM </w:t>
            </w:r>
            <w:r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PHANCONG PC, NHANVIEN NV, DEAN DA</w:t>
            </w:r>
          </w:p>
          <w:p w14:paraId="3B83B585" w14:textId="36DF0497" w:rsidR="007C7586" w:rsidRDefault="007C7586" w:rsidP="00E87C87">
            <w:pPr>
              <w:jc w:val="both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US"/>
              </w:rPr>
              <w:t xml:space="preserve">WHERE </w:t>
            </w:r>
            <w:r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 xml:space="preserve">MA_NVIEN=MANV </w:t>
            </w:r>
            <w:r>
              <w:rPr>
                <w:rFonts w:ascii="Times New Roman" w:hAnsi="Times New Roman" w:cs="Times New Roman"/>
                <w:i/>
                <w:iCs/>
                <w:sz w:val="26"/>
                <w:szCs w:val="26"/>
                <w:lang w:val="en-US"/>
              </w:rPr>
              <w:t xml:space="preserve">AND </w:t>
            </w:r>
            <w:r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 xml:space="preserve">  </w:t>
            </w:r>
            <w:proofErr w:type="gramStart"/>
            <w:r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PC.MADA=DA.MADA</w:t>
            </w:r>
            <w:proofErr w:type="gramEnd"/>
            <w:r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 xml:space="preserve"> </w:t>
            </w:r>
            <w:r>
              <w:rPr>
                <w:rFonts w:ascii="Times New Roman" w:hAnsi="Times New Roman" w:cs="Times New Roman"/>
                <w:i/>
                <w:iCs/>
                <w:sz w:val="26"/>
                <w:szCs w:val="26"/>
                <w:lang w:val="en-US"/>
              </w:rPr>
              <w:t>AND</w:t>
            </w:r>
            <w:r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 xml:space="preserve"> PHG=MAPHG </w:t>
            </w:r>
            <w:r>
              <w:rPr>
                <w:rFonts w:ascii="Times New Roman" w:hAnsi="Times New Roman" w:cs="Times New Roman"/>
                <w:i/>
                <w:iCs/>
                <w:sz w:val="26"/>
                <w:szCs w:val="26"/>
                <w:lang w:val="en-US"/>
              </w:rPr>
              <w:t>AND</w:t>
            </w:r>
            <w:r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 xml:space="preserve"> TENPHG = ‘Nghiên cứu’</w:t>
            </w:r>
            <w:r>
              <w:rPr>
                <w:rFonts w:ascii="Times New Roman" w:hAnsi="Times New Roman" w:cs="Times New Roman"/>
                <w:i/>
                <w:iCs/>
                <w:sz w:val="26"/>
                <w:szCs w:val="26"/>
                <w:lang w:val="en-US"/>
              </w:rPr>
              <w:t xml:space="preserve"> AND</w:t>
            </w:r>
            <w:r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 xml:space="preserve"> </w:t>
            </w:r>
            <w:r>
              <w:rPr>
                <w:rFonts w:ascii="Times New Roman" w:hAnsi="Times New Roman" w:cs="Times New Roman"/>
                <w:i/>
                <w:iCs/>
                <w:sz w:val="26"/>
                <w:szCs w:val="26"/>
                <w:lang w:val="en-US"/>
              </w:rPr>
              <w:t xml:space="preserve">NOT EXISTS </w:t>
            </w:r>
            <w:r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(</w:t>
            </w:r>
            <w:r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US"/>
              </w:rPr>
              <w:t xml:space="preserve">SELECT </w:t>
            </w:r>
            <w:r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MADA, DEAN</w:t>
            </w:r>
          </w:p>
          <w:p w14:paraId="46D794FE" w14:textId="77777777" w:rsidR="007C7586" w:rsidRDefault="007C7586" w:rsidP="00E87C87">
            <w:pPr>
              <w:jc w:val="both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US"/>
              </w:rPr>
              <w:t xml:space="preserve">FROM </w:t>
            </w:r>
            <w:r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PHANCONG PC, NHANVIEN NV, DEAN DA</w:t>
            </w:r>
          </w:p>
          <w:p w14:paraId="512A7260" w14:textId="5456D635" w:rsidR="007C7586" w:rsidRPr="005A6D33" w:rsidRDefault="007C7586" w:rsidP="00E87C87">
            <w:pPr>
              <w:jc w:val="both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US"/>
              </w:rPr>
              <w:t xml:space="preserve">WHERE </w:t>
            </w:r>
            <w:r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 xml:space="preserve">MA_NVIEN=MANV </w:t>
            </w:r>
            <w:r>
              <w:rPr>
                <w:rFonts w:ascii="Times New Roman" w:hAnsi="Times New Roman" w:cs="Times New Roman"/>
                <w:i/>
                <w:iCs/>
                <w:sz w:val="26"/>
                <w:szCs w:val="26"/>
                <w:lang w:val="en-US"/>
              </w:rPr>
              <w:t>AND</w:t>
            </w:r>
            <w:r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 xml:space="preserve"> PHG=MAPHG </w:t>
            </w:r>
            <w:r>
              <w:rPr>
                <w:rFonts w:ascii="Times New Roman" w:hAnsi="Times New Roman" w:cs="Times New Roman"/>
                <w:i/>
                <w:iCs/>
                <w:sz w:val="26"/>
                <w:szCs w:val="26"/>
                <w:lang w:val="en-US"/>
              </w:rPr>
              <w:t>AND</w:t>
            </w:r>
            <w:r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 xml:space="preserve"> </w:t>
            </w:r>
            <w:r w:rsidR="00A6183F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 xml:space="preserve">NOT </w:t>
            </w:r>
            <w:r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 xml:space="preserve">TENPHG </w:t>
            </w:r>
            <w:r w:rsidR="00A6183F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=</w:t>
            </w:r>
            <w:r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 xml:space="preserve"> ‘Nghiên cứu’)</w:t>
            </w:r>
          </w:p>
        </w:tc>
      </w:tr>
      <w:tr w:rsidR="007C7586" w:rsidRPr="00050E27" w14:paraId="05972B45" w14:textId="77777777" w:rsidTr="00D54C4C">
        <w:trPr>
          <w:trHeight w:val="562"/>
        </w:trPr>
        <w:tc>
          <w:tcPr>
            <w:tcW w:w="704" w:type="dxa"/>
            <w:vMerge/>
          </w:tcPr>
          <w:p w14:paraId="6BAA823C" w14:textId="77777777" w:rsidR="007C7586" w:rsidRPr="00066F54" w:rsidRDefault="007C7586" w:rsidP="00E87C87">
            <w:pPr>
              <w:pStyle w:val="ListParagraph"/>
              <w:numPr>
                <w:ilvl w:val="0"/>
                <w:numId w:val="1"/>
              </w:numPr>
              <w:ind w:left="584" w:hanging="357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105" w:type="dxa"/>
            <w:vMerge/>
          </w:tcPr>
          <w:p w14:paraId="07533A7A" w14:textId="77777777" w:rsidR="007C7586" w:rsidRPr="00AA342E" w:rsidRDefault="007C7586" w:rsidP="00E87C87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9028" w:type="dxa"/>
          </w:tcPr>
          <w:p w14:paraId="1EF70568" w14:textId="7232A2E7" w:rsidR="007C7586" w:rsidRDefault="00E311E7" w:rsidP="00E87C87">
            <w:pPr>
              <w:jc w:val="both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US"/>
              </w:rPr>
            </w:pPr>
            <w:r w:rsidRPr="00945538">
              <w:rPr>
                <w:rFonts w:ascii="Times New Roman" w:hAnsi="Times New Roman" w:cs="Times New Roman"/>
                <w:b/>
                <w:bCs/>
                <w:position w:val="-114"/>
                <w:sz w:val="26"/>
                <w:szCs w:val="26"/>
              </w:rPr>
              <w:object w:dxaOrig="10180" w:dyaOrig="2180" w14:anchorId="3838CD4F">
                <v:shape id="_x0000_i3656" type="#_x0000_t75" style="width:440.4pt;height:93.6pt" o:ole="">
                  <v:imagedata r:id="rId94" o:title=""/>
                </v:shape>
                <o:OLEObject Type="Embed" ProgID="Equation.DSMT4" ShapeID="_x0000_i3656" DrawAspect="Content" ObjectID="_1710435705" r:id="rId95"/>
              </w:object>
            </w:r>
          </w:p>
        </w:tc>
      </w:tr>
      <w:tr w:rsidR="007C7586" w:rsidRPr="00050E27" w14:paraId="35A8184F" w14:textId="77777777" w:rsidTr="00D54C4C">
        <w:trPr>
          <w:trHeight w:val="562"/>
        </w:trPr>
        <w:tc>
          <w:tcPr>
            <w:tcW w:w="704" w:type="dxa"/>
            <w:vMerge/>
          </w:tcPr>
          <w:p w14:paraId="7620456A" w14:textId="77777777" w:rsidR="007C7586" w:rsidRPr="00066F54" w:rsidRDefault="007C7586" w:rsidP="00E87C87">
            <w:pPr>
              <w:pStyle w:val="ListParagraph"/>
              <w:numPr>
                <w:ilvl w:val="0"/>
                <w:numId w:val="1"/>
              </w:numPr>
              <w:ind w:left="584" w:hanging="357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105" w:type="dxa"/>
            <w:vMerge/>
          </w:tcPr>
          <w:p w14:paraId="4F13EFBD" w14:textId="77777777" w:rsidR="007C7586" w:rsidRPr="00AA342E" w:rsidRDefault="007C7586" w:rsidP="00E87C87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9028" w:type="dxa"/>
          </w:tcPr>
          <w:p w14:paraId="4AE105CB" w14:textId="79E3AE6F" w:rsidR="007C7586" w:rsidRDefault="00572B19" w:rsidP="00E87C87">
            <w:pPr>
              <w:jc w:val="both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US"/>
              </w:rPr>
            </w:pPr>
            <w:r w:rsidRPr="002F13D7">
              <w:rPr>
                <w:rFonts w:ascii="Times New Roman" w:hAnsi="Times New Roman" w:cs="Times New Roman"/>
                <w:b/>
                <w:bCs/>
                <w:position w:val="-50"/>
                <w:sz w:val="26"/>
                <w:szCs w:val="26"/>
              </w:rPr>
              <w:object w:dxaOrig="9859" w:dyaOrig="1120" w14:anchorId="6EDC05FF">
                <v:shape id="_x0000_i3926" type="#_x0000_t75" style="width:443.4pt;height:50.4pt" o:ole="">
                  <v:imagedata r:id="rId96" o:title=""/>
                </v:shape>
                <o:OLEObject Type="Embed" ProgID="Equation.DSMT4" ShapeID="_x0000_i3926" DrawAspect="Content" ObjectID="_1710435706" r:id="rId97"/>
              </w:object>
            </w:r>
          </w:p>
        </w:tc>
      </w:tr>
      <w:tr w:rsidR="00D96431" w:rsidRPr="00050E27" w14:paraId="696A19F2" w14:textId="77777777" w:rsidTr="00D54C4C">
        <w:trPr>
          <w:trHeight w:val="2122"/>
        </w:trPr>
        <w:tc>
          <w:tcPr>
            <w:tcW w:w="704" w:type="dxa"/>
            <w:vMerge w:val="restart"/>
          </w:tcPr>
          <w:p w14:paraId="084203EF" w14:textId="77777777" w:rsidR="00D96431" w:rsidRPr="00066F54" w:rsidRDefault="00D96431" w:rsidP="00E87C87">
            <w:pPr>
              <w:pStyle w:val="ListParagraph"/>
              <w:numPr>
                <w:ilvl w:val="0"/>
                <w:numId w:val="1"/>
              </w:numPr>
              <w:ind w:left="584" w:hanging="357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105" w:type="dxa"/>
            <w:vMerge w:val="restart"/>
          </w:tcPr>
          <w:p w14:paraId="679DA736" w14:textId="3179E79B" w:rsidR="00D96431" w:rsidRPr="00AA342E" w:rsidRDefault="00D96431" w:rsidP="00E87C87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42699B">
              <w:rPr>
                <w:rFonts w:ascii="Times New Roman" w:hAnsi="Times New Roman" w:cs="Times New Roman"/>
                <w:sz w:val="26"/>
                <w:szCs w:val="26"/>
              </w:rPr>
              <w:t>Danh sách</w:t>
            </w:r>
            <w:r w:rsidRPr="00904236">
              <w:rPr>
                <w:rFonts w:ascii="Times New Roman" w:hAnsi="Times New Roman" w:cs="Times New Roman"/>
                <w:sz w:val="26"/>
                <w:szCs w:val="26"/>
              </w:rPr>
              <w:t xml:space="preserve"> các n</w:t>
            </w:r>
            <w:r w:rsidRPr="0042699B">
              <w:rPr>
                <w:rFonts w:ascii="Times New Roman" w:hAnsi="Times New Roman" w:cs="Times New Roman"/>
                <w:sz w:val="26"/>
                <w:szCs w:val="26"/>
              </w:rPr>
              <w:t>hân viên</w:t>
            </w:r>
            <w:r w:rsidRPr="00904236">
              <w:rPr>
                <w:rFonts w:ascii="Times New Roman" w:hAnsi="Times New Roman" w:cs="Times New Roman"/>
                <w:sz w:val="26"/>
                <w:szCs w:val="26"/>
              </w:rPr>
              <w:t xml:space="preserve"> có tham gia tất cả các đề án</w:t>
            </w:r>
          </w:p>
        </w:tc>
        <w:tc>
          <w:tcPr>
            <w:tcW w:w="9028" w:type="dxa"/>
          </w:tcPr>
          <w:p w14:paraId="2459676A" w14:textId="77777777" w:rsidR="00D96431" w:rsidRDefault="00D96431" w:rsidP="00E87C87">
            <w:pPr>
              <w:jc w:val="both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F2726A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 xml:space="preserve">SELECT </w:t>
            </w:r>
            <w:r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HONV, TENLOT, TENNV, MANV, NGSINH, DCHI, PHAI, LUONG, MA_NQL, PHG</w:t>
            </w:r>
          </w:p>
          <w:p w14:paraId="3BDF2253" w14:textId="4FB61708" w:rsidR="00D96431" w:rsidRDefault="00D96431" w:rsidP="00E87C87">
            <w:pPr>
              <w:jc w:val="both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US"/>
              </w:rPr>
              <w:t xml:space="preserve">FROM </w:t>
            </w:r>
            <w:r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NHANVIEN NV, PHANCONG PC1</w:t>
            </w:r>
          </w:p>
          <w:p w14:paraId="2624B615" w14:textId="67286DBE" w:rsidR="00D96431" w:rsidRPr="007F5B94" w:rsidRDefault="00D96431" w:rsidP="00E87C87">
            <w:pPr>
              <w:jc w:val="both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US"/>
              </w:rPr>
              <w:t xml:space="preserve">WHERE </w:t>
            </w:r>
            <w:r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 xml:space="preserve">NV.MANV=PC1.MA_NVIEN </w:t>
            </w:r>
            <w:r>
              <w:rPr>
                <w:rFonts w:ascii="Times New Roman" w:hAnsi="Times New Roman" w:cs="Times New Roman"/>
                <w:i/>
                <w:iCs/>
                <w:sz w:val="26"/>
                <w:szCs w:val="26"/>
                <w:lang w:val="en-US"/>
              </w:rPr>
              <w:t xml:space="preserve">AND NOT EXISTS </w:t>
            </w:r>
            <w:r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(</w:t>
            </w:r>
            <w:r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US"/>
              </w:rPr>
              <w:t xml:space="preserve">SELECT </w:t>
            </w:r>
            <w:r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 xml:space="preserve">MADA </w:t>
            </w:r>
            <w:r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US"/>
              </w:rPr>
              <w:t xml:space="preserve">FROM </w:t>
            </w:r>
            <w:r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 xml:space="preserve">DEAN </w:t>
            </w:r>
            <w:r w:rsidRPr="00025493">
              <w:rPr>
                <w:rFonts w:ascii="Times New Roman" w:hAnsi="Times New Roman" w:cs="Times New Roman"/>
                <w:i/>
                <w:iCs/>
                <w:sz w:val="26"/>
                <w:szCs w:val="26"/>
                <w:lang w:val="en-US"/>
              </w:rPr>
              <w:t>EXCEPT</w:t>
            </w:r>
            <w:r>
              <w:rPr>
                <w:rFonts w:ascii="Times New Roman" w:hAnsi="Times New Roman" w:cs="Times New Roman"/>
                <w:i/>
                <w:iCs/>
                <w:sz w:val="26"/>
                <w:szCs w:val="26"/>
                <w:lang w:val="en-US"/>
              </w:rPr>
              <w:t xml:space="preserve"> </w:t>
            </w:r>
            <w:r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(</w:t>
            </w:r>
            <w:r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US"/>
              </w:rPr>
              <w:t xml:space="preserve">SELECT </w:t>
            </w:r>
            <w:r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 xml:space="preserve">PC2.MADA </w:t>
            </w:r>
            <w:r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US"/>
              </w:rPr>
              <w:t xml:space="preserve">FROM </w:t>
            </w:r>
            <w:r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 xml:space="preserve">PHANCONG PC2 </w:t>
            </w:r>
            <w:r w:rsidRPr="007F5B94"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US"/>
              </w:rPr>
              <w:t>WHERE</w:t>
            </w:r>
            <w:r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US"/>
              </w:rPr>
              <w:t xml:space="preserve"> </w:t>
            </w:r>
            <w:r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PC2.MA_NVIEN = PC1.MA_NVIEN)</w:t>
            </w:r>
            <w:r>
              <w:rPr>
                <w:rFonts w:ascii="Times New Roman" w:hAnsi="Times New Roman" w:cs="Times New Roman"/>
                <w:b/>
                <w:bCs/>
                <w:noProof/>
                <w:sz w:val="26"/>
                <w:szCs w:val="26"/>
                <w:lang w:val="en-US"/>
              </w:rPr>
              <w:t>)</w:t>
            </w:r>
          </w:p>
        </w:tc>
      </w:tr>
      <w:tr w:rsidR="00D96431" w:rsidRPr="00050E27" w14:paraId="6D34CB58" w14:textId="77777777" w:rsidTr="00D54C4C">
        <w:trPr>
          <w:trHeight w:val="797"/>
        </w:trPr>
        <w:tc>
          <w:tcPr>
            <w:tcW w:w="704" w:type="dxa"/>
            <w:vMerge/>
          </w:tcPr>
          <w:p w14:paraId="37EFDB17" w14:textId="77777777" w:rsidR="00D96431" w:rsidRPr="00066F54" w:rsidRDefault="00D96431" w:rsidP="00E87C87">
            <w:pPr>
              <w:pStyle w:val="ListParagraph"/>
              <w:numPr>
                <w:ilvl w:val="0"/>
                <w:numId w:val="1"/>
              </w:numPr>
              <w:ind w:left="584" w:hanging="357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105" w:type="dxa"/>
            <w:vMerge/>
          </w:tcPr>
          <w:p w14:paraId="07B4D175" w14:textId="77777777" w:rsidR="00D96431" w:rsidRPr="0042699B" w:rsidRDefault="00D96431" w:rsidP="00E87C87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9028" w:type="dxa"/>
          </w:tcPr>
          <w:p w14:paraId="3ED42FA6" w14:textId="7741B580" w:rsidR="00D96431" w:rsidRPr="00F2726A" w:rsidRDefault="0072523A" w:rsidP="00E87C87">
            <w:pPr>
              <w:jc w:val="both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72523A">
              <w:rPr>
                <w:rFonts w:ascii="Times New Roman" w:hAnsi="Times New Roman" w:cs="Times New Roman"/>
                <w:b/>
                <w:bCs/>
                <w:position w:val="-124"/>
                <w:sz w:val="26"/>
                <w:szCs w:val="26"/>
              </w:rPr>
              <w:object w:dxaOrig="5200" w:dyaOrig="2600" w14:anchorId="3526C702">
                <v:shape id="_x0000_i3657" type="#_x0000_t75" style="width:259.8pt;height:130.2pt" o:ole="">
                  <v:imagedata r:id="rId98" o:title=""/>
                </v:shape>
                <o:OLEObject Type="Embed" ProgID="Equation.DSMT4" ShapeID="_x0000_i3657" DrawAspect="Content" ObjectID="_1710435707" r:id="rId99"/>
              </w:object>
            </w:r>
          </w:p>
        </w:tc>
      </w:tr>
      <w:tr w:rsidR="00D96431" w:rsidRPr="00050E27" w14:paraId="097FE53F" w14:textId="77777777" w:rsidTr="00D54C4C">
        <w:trPr>
          <w:trHeight w:val="836"/>
        </w:trPr>
        <w:tc>
          <w:tcPr>
            <w:tcW w:w="704" w:type="dxa"/>
            <w:vMerge/>
          </w:tcPr>
          <w:p w14:paraId="73924FD4" w14:textId="77777777" w:rsidR="00D96431" w:rsidRPr="00066F54" w:rsidRDefault="00D96431" w:rsidP="00E87C87">
            <w:pPr>
              <w:pStyle w:val="ListParagraph"/>
              <w:numPr>
                <w:ilvl w:val="0"/>
                <w:numId w:val="1"/>
              </w:numPr>
              <w:ind w:left="584" w:hanging="357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105" w:type="dxa"/>
            <w:vMerge/>
          </w:tcPr>
          <w:p w14:paraId="4F0D725F" w14:textId="77777777" w:rsidR="00D96431" w:rsidRPr="0042699B" w:rsidRDefault="00D96431" w:rsidP="00E87C87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9028" w:type="dxa"/>
          </w:tcPr>
          <w:p w14:paraId="51E9982D" w14:textId="0DF61941" w:rsidR="00D96431" w:rsidRPr="00F2726A" w:rsidRDefault="00C40858" w:rsidP="00E87C87">
            <w:pPr>
              <w:jc w:val="both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4D1E81">
              <w:rPr>
                <w:rFonts w:ascii="Times New Roman" w:hAnsi="Times New Roman" w:cs="Times New Roman"/>
                <w:b/>
                <w:bCs/>
                <w:position w:val="-68"/>
                <w:sz w:val="26"/>
                <w:szCs w:val="26"/>
              </w:rPr>
              <w:object w:dxaOrig="6800" w:dyaOrig="1500" w14:anchorId="7A749B22">
                <v:shape id="_x0000_i3954" type="#_x0000_t75" style="width:305.4pt;height:67.8pt" o:ole="">
                  <v:imagedata r:id="rId100" o:title=""/>
                </v:shape>
                <o:OLEObject Type="Embed" ProgID="Equation.DSMT4" ShapeID="_x0000_i3954" DrawAspect="Content" ObjectID="_1710435708" r:id="rId101"/>
              </w:object>
            </w:r>
          </w:p>
        </w:tc>
      </w:tr>
      <w:tr w:rsidR="007D49ED" w:rsidRPr="00050E27" w14:paraId="56FA9BFB" w14:textId="77777777" w:rsidTr="00D54C4C">
        <w:trPr>
          <w:trHeight w:val="539"/>
        </w:trPr>
        <w:tc>
          <w:tcPr>
            <w:tcW w:w="704" w:type="dxa"/>
            <w:vMerge w:val="restart"/>
          </w:tcPr>
          <w:p w14:paraId="70F5610C" w14:textId="77777777" w:rsidR="007D49ED" w:rsidRPr="00066F54" w:rsidRDefault="007D49ED" w:rsidP="00E87C87">
            <w:pPr>
              <w:pStyle w:val="ListParagraph"/>
              <w:numPr>
                <w:ilvl w:val="0"/>
                <w:numId w:val="1"/>
              </w:numPr>
              <w:ind w:left="584" w:hanging="357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105" w:type="dxa"/>
            <w:vMerge w:val="restart"/>
          </w:tcPr>
          <w:p w14:paraId="1098F017" w14:textId="0C455F06" w:rsidR="007D49ED" w:rsidRPr="0042699B" w:rsidRDefault="007D49ED" w:rsidP="00E87C87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3012B7">
              <w:rPr>
                <w:rFonts w:ascii="Times New Roman" w:hAnsi="Times New Roman" w:cs="Times New Roman"/>
                <w:sz w:val="26"/>
                <w:szCs w:val="26"/>
              </w:rPr>
              <w:t>Danh sách nhân viên thuộc phòng ‘Nghiên cứu’ có tham gia tất cả các đề án do phòng số 5 chủ trì.</w:t>
            </w:r>
          </w:p>
        </w:tc>
        <w:tc>
          <w:tcPr>
            <w:tcW w:w="9028" w:type="dxa"/>
          </w:tcPr>
          <w:p w14:paraId="7D7F93A1" w14:textId="77777777" w:rsidR="007D49ED" w:rsidRDefault="007D49ED" w:rsidP="00E87C87">
            <w:pPr>
              <w:jc w:val="both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F2726A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 xml:space="preserve">SELECT </w:t>
            </w:r>
            <w:r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HONV, TENLOT, TENNV, MANV, NGSINH, DCHI, PHAI, LUONG, MA_NQL, PHG</w:t>
            </w:r>
          </w:p>
          <w:p w14:paraId="224F8D3D" w14:textId="7802266C" w:rsidR="007D49ED" w:rsidRDefault="007D49ED" w:rsidP="00E87C87">
            <w:pPr>
              <w:jc w:val="both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US"/>
              </w:rPr>
              <w:t xml:space="preserve">FROM </w:t>
            </w:r>
            <w:r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NHANVIEN NV, PHANCONG PC1</w:t>
            </w:r>
            <w:r w:rsidR="00790E87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,</w:t>
            </w:r>
            <w:r w:rsidR="00EF4914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 xml:space="preserve"> </w:t>
            </w:r>
            <w:r w:rsidR="00790E87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PHONGBAN PB</w:t>
            </w:r>
          </w:p>
          <w:p w14:paraId="5C8DA016" w14:textId="4E62CA5A" w:rsidR="007D49ED" w:rsidRPr="000F3AD2" w:rsidRDefault="007D49ED" w:rsidP="00E87C87">
            <w:pPr>
              <w:jc w:val="both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US"/>
              </w:rPr>
              <w:t xml:space="preserve">WHERE </w:t>
            </w:r>
            <w:r w:rsidR="00EF4914" w:rsidRPr="00EF4914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PC1.</w:t>
            </w:r>
            <w:r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 xml:space="preserve">MA_NVIEN = </w:t>
            </w:r>
            <w:proofErr w:type="gramStart"/>
            <w:r w:rsidR="00EF4914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NV.</w:t>
            </w:r>
            <w:r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MANV</w:t>
            </w:r>
            <w:proofErr w:type="gramEnd"/>
            <w:r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 xml:space="preserve"> </w:t>
            </w:r>
            <w:r>
              <w:rPr>
                <w:rFonts w:ascii="Times New Roman" w:hAnsi="Times New Roman" w:cs="Times New Roman"/>
                <w:i/>
                <w:iCs/>
                <w:sz w:val="26"/>
                <w:szCs w:val="26"/>
                <w:lang w:val="en-US"/>
              </w:rPr>
              <w:t xml:space="preserve">AND </w:t>
            </w:r>
            <w:r w:rsidR="00EF4914" w:rsidRPr="00EF4914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NV.</w:t>
            </w:r>
            <w:r w:rsidRPr="001115A5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PHG</w:t>
            </w:r>
            <w:r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 xml:space="preserve"> = </w:t>
            </w:r>
            <w:r w:rsidR="00EF4914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PB.</w:t>
            </w:r>
            <w:r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 xml:space="preserve">MAPHG </w:t>
            </w:r>
            <w:r>
              <w:rPr>
                <w:rFonts w:ascii="Times New Roman" w:hAnsi="Times New Roman" w:cs="Times New Roman"/>
                <w:i/>
                <w:iCs/>
                <w:sz w:val="26"/>
                <w:szCs w:val="26"/>
                <w:lang w:val="en-US"/>
              </w:rPr>
              <w:t>AND</w:t>
            </w:r>
            <w:r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 xml:space="preserve"> TENPHG = ‘Nghiên cứu’ </w:t>
            </w:r>
            <w:r>
              <w:rPr>
                <w:rFonts w:ascii="Times New Roman" w:hAnsi="Times New Roman" w:cs="Times New Roman"/>
                <w:i/>
                <w:iCs/>
                <w:sz w:val="26"/>
                <w:szCs w:val="26"/>
                <w:lang w:val="en-US"/>
              </w:rPr>
              <w:t>AND</w:t>
            </w:r>
            <w:r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 xml:space="preserve"> </w:t>
            </w:r>
            <w:r w:rsidRPr="004219C9">
              <w:rPr>
                <w:rFonts w:ascii="Times New Roman" w:hAnsi="Times New Roman" w:cs="Times New Roman"/>
                <w:i/>
                <w:iCs/>
                <w:sz w:val="26"/>
                <w:szCs w:val="26"/>
                <w:lang w:val="en-US"/>
              </w:rPr>
              <w:t>NOT EXISTS</w:t>
            </w:r>
            <w:r w:rsidRPr="000F3AD2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 xml:space="preserve"> (</w:t>
            </w:r>
            <w:r w:rsidRPr="000F3AD2"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US"/>
              </w:rPr>
              <w:t>SELECT</w:t>
            </w:r>
            <w:r w:rsidRPr="000F3AD2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 xml:space="preserve"> * </w:t>
            </w:r>
            <w:r w:rsidRPr="000F3AD2"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US"/>
              </w:rPr>
              <w:t>FROM</w:t>
            </w:r>
            <w:r w:rsidRPr="000F3AD2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 xml:space="preserve"> DEAN DA </w:t>
            </w:r>
          </w:p>
          <w:p w14:paraId="4043557E" w14:textId="77777777" w:rsidR="007D49ED" w:rsidRPr="000F3AD2" w:rsidRDefault="007D49ED" w:rsidP="00E87C87">
            <w:pPr>
              <w:jc w:val="both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F06406"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US"/>
              </w:rPr>
              <w:t>WHERE</w:t>
            </w:r>
            <w:r w:rsidRPr="000F3AD2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 xml:space="preserve"> PHONG = 5 </w:t>
            </w:r>
          </w:p>
          <w:p w14:paraId="72339305" w14:textId="77777777" w:rsidR="007D49ED" w:rsidRPr="000F3AD2" w:rsidRDefault="007D49ED" w:rsidP="00E87C87">
            <w:pPr>
              <w:jc w:val="both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F06406">
              <w:rPr>
                <w:rFonts w:ascii="Times New Roman" w:hAnsi="Times New Roman" w:cs="Times New Roman"/>
                <w:i/>
                <w:iCs/>
                <w:sz w:val="26"/>
                <w:szCs w:val="26"/>
                <w:lang w:val="en-US"/>
              </w:rPr>
              <w:t xml:space="preserve">AND NOT EXISTS </w:t>
            </w:r>
            <w:r w:rsidRPr="000F3AD2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(</w:t>
            </w:r>
            <w:r w:rsidRPr="00F06406"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US"/>
              </w:rPr>
              <w:t>SELECT</w:t>
            </w:r>
            <w:r w:rsidRPr="000F3AD2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 xml:space="preserve"> * </w:t>
            </w:r>
            <w:r w:rsidRPr="00F06406"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US"/>
              </w:rPr>
              <w:t>FROM</w:t>
            </w:r>
            <w:r w:rsidRPr="000F3AD2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 xml:space="preserve"> PHANCONG PC2 </w:t>
            </w:r>
          </w:p>
          <w:p w14:paraId="563F5707" w14:textId="34582CA9" w:rsidR="007D49ED" w:rsidRPr="00F06406" w:rsidRDefault="007D49ED" w:rsidP="00E87C87">
            <w:pPr>
              <w:jc w:val="both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4219C9"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US"/>
              </w:rPr>
              <w:t>WHERE</w:t>
            </w:r>
            <w:r w:rsidRPr="000F3AD2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 xml:space="preserve"> PC2.MADA = DA. MADA </w:t>
            </w:r>
            <w:r w:rsidRPr="004219C9">
              <w:rPr>
                <w:rFonts w:ascii="Times New Roman" w:hAnsi="Times New Roman" w:cs="Times New Roman"/>
                <w:i/>
                <w:iCs/>
                <w:sz w:val="26"/>
                <w:szCs w:val="26"/>
                <w:lang w:val="en-US"/>
              </w:rPr>
              <w:t>AND</w:t>
            </w:r>
            <w:r w:rsidRPr="000F3AD2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 xml:space="preserve"> PC2.MA_NVIEN = PC1.MA</w:t>
            </w:r>
            <w:r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_</w:t>
            </w:r>
            <w:r w:rsidRPr="000F3AD2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NVIEN))</w:t>
            </w:r>
          </w:p>
        </w:tc>
      </w:tr>
      <w:tr w:rsidR="007D49ED" w:rsidRPr="00050E27" w14:paraId="28F32EDE" w14:textId="77777777" w:rsidTr="00D54C4C">
        <w:trPr>
          <w:trHeight w:val="539"/>
        </w:trPr>
        <w:tc>
          <w:tcPr>
            <w:tcW w:w="704" w:type="dxa"/>
            <w:vMerge/>
          </w:tcPr>
          <w:p w14:paraId="56334FF3" w14:textId="77777777" w:rsidR="007D49ED" w:rsidRPr="00066F54" w:rsidRDefault="007D49ED" w:rsidP="007D49ED">
            <w:pPr>
              <w:pStyle w:val="ListParagraph"/>
              <w:ind w:left="584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105" w:type="dxa"/>
            <w:vMerge/>
          </w:tcPr>
          <w:p w14:paraId="098F12EB" w14:textId="77777777" w:rsidR="007D49ED" w:rsidRPr="003012B7" w:rsidRDefault="007D49ED" w:rsidP="00E87C87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9028" w:type="dxa"/>
          </w:tcPr>
          <w:p w14:paraId="50D57B97" w14:textId="09748F7D" w:rsidR="007D49ED" w:rsidRPr="00F2726A" w:rsidRDefault="001E7C90" w:rsidP="00E87C87">
            <w:pPr>
              <w:jc w:val="both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A25601">
              <w:rPr>
                <w:rFonts w:ascii="Times New Roman" w:hAnsi="Times New Roman" w:cs="Times New Roman"/>
                <w:b/>
                <w:bCs/>
                <w:position w:val="-156"/>
                <w:sz w:val="26"/>
                <w:szCs w:val="26"/>
              </w:rPr>
              <w:object w:dxaOrig="8700" w:dyaOrig="3260" w14:anchorId="2A0C5D76">
                <v:shape id="_x0000_i3658" type="#_x0000_t75" style="width:435pt;height:163.2pt" o:ole="">
                  <v:imagedata r:id="rId102" o:title=""/>
                </v:shape>
                <o:OLEObject Type="Embed" ProgID="Equation.DSMT4" ShapeID="_x0000_i3658" DrawAspect="Content" ObjectID="_1710435709" r:id="rId103"/>
              </w:object>
            </w:r>
          </w:p>
        </w:tc>
      </w:tr>
      <w:tr w:rsidR="007D49ED" w:rsidRPr="00050E27" w14:paraId="55FD0292" w14:textId="77777777" w:rsidTr="00D54C4C">
        <w:trPr>
          <w:trHeight w:val="539"/>
        </w:trPr>
        <w:tc>
          <w:tcPr>
            <w:tcW w:w="704" w:type="dxa"/>
            <w:vMerge/>
          </w:tcPr>
          <w:p w14:paraId="6D3A037A" w14:textId="77777777" w:rsidR="007D49ED" w:rsidRPr="00066F54" w:rsidRDefault="007D49ED" w:rsidP="007D49ED">
            <w:pPr>
              <w:pStyle w:val="ListParagraph"/>
              <w:ind w:left="584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105" w:type="dxa"/>
            <w:vMerge/>
          </w:tcPr>
          <w:p w14:paraId="65A44F56" w14:textId="77777777" w:rsidR="007D49ED" w:rsidRPr="003012B7" w:rsidRDefault="007D49ED" w:rsidP="00E87C87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9028" w:type="dxa"/>
          </w:tcPr>
          <w:p w14:paraId="6B84855C" w14:textId="370E05EE" w:rsidR="007D49ED" w:rsidRPr="00F2726A" w:rsidRDefault="00B96B8C" w:rsidP="00E87C87">
            <w:pPr>
              <w:jc w:val="both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B96B8C">
              <w:rPr>
                <w:rFonts w:ascii="Times New Roman" w:hAnsi="Times New Roman" w:cs="Times New Roman"/>
                <w:b/>
                <w:bCs/>
                <w:position w:val="-50"/>
                <w:sz w:val="26"/>
                <w:szCs w:val="26"/>
              </w:rPr>
              <w:object w:dxaOrig="13180" w:dyaOrig="1120" w14:anchorId="4C3FDC04">
                <v:shape id="_x0000_i3957" type="#_x0000_t75" style="width:443.4pt;height:37.8pt" o:ole="">
                  <v:imagedata r:id="rId104" o:title=""/>
                </v:shape>
                <o:OLEObject Type="Embed" ProgID="Equation.DSMT4" ShapeID="_x0000_i3957" DrawAspect="Content" ObjectID="_1710435710" r:id="rId105"/>
              </w:object>
            </w:r>
          </w:p>
        </w:tc>
      </w:tr>
      <w:tr w:rsidR="00C67526" w:rsidRPr="00050E27" w14:paraId="68DE4C60" w14:textId="77777777" w:rsidTr="00D54C4C">
        <w:trPr>
          <w:trHeight w:val="539"/>
        </w:trPr>
        <w:tc>
          <w:tcPr>
            <w:tcW w:w="704" w:type="dxa"/>
            <w:vMerge w:val="restart"/>
          </w:tcPr>
          <w:p w14:paraId="598326EE" w14:textId="77777777" w:rsidR="00C67526" w:rsidRPr="00066F54" w:rsidRDefault="00C67526" w:rsidP="00E87C87">
            <w:pPr>
              <w:pStyle w:val="ListParagraph"/>
              <w:numPr>
                <w:ilvl w:val="0"/>
                <w:numId w:val="1"/>
              </w:numPr>
              <w:ind w:left="584" w:hanging="357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105" w:type="dxa"/>
            <w:vMerge w:val="restart"/>
          </w:tcPr>
          <w:p w14:paraId="1779706D" w14:textId="0D711C32" w:rsidR="00C67526" w:rsidRPr="003012B7" w:rsidRDefault="00C67526" w:rsidP="00E87C87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086E20">
              <w:rPr>
                <w:rFonts w:ascii="Times New Roman" w:hAnsi="Times New Roman" w:cs="Times New Roman"/>
                <w:sz w:val="26"/>
                <w:szCs w:val="26"/>
              </w:rPr>
              <w:t>Cho biết lương trung bình của các phòng ban (mã, tên, lương TB)</w:t>
            </w:r>
          </w:p>
        </w:tc>
        <w:tc>
          <w:tcPr>
            <w:tcW w:w="9028" w:type="dxa"/>
          </w:tcPr>
          <w:p w14:paraId="68EBAF3D" w14:textId="7455EF49" w:rsidR="00C67526" w:rsidRDefault="00C67526" w:rsidP="00E87C87">
            <w:pPr>
              <w:jc w:val="both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US"/>
              </w:rPr>
              <w:t xml:space="preserve">SELECT </w:t>
            </w:r>
            <w:r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TENPHG, MAPHG, AVG(LUONG) AS LUONGTB</w:t>
            </w:r>
          </w:p>
          <w:p w14:paraId="082CD610" w14:textId="77777777" w:rsidR="00C67526" w:rsidRDefault="00C67526" w:rsidP="00E87C87">
            <w:pPr>
              <w:jc w:val="both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US"/>
              </w:rPr>
              <w:t xml:space="preserve">FROM </w:t>
            </w:r>
            <w:r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NHANVIEN NV, PHONGBAN PB</w:t>
            </w:r>
          </w:p>
          <w:p w14:paraId="721E01B5" w14:textId="77777777" w:rsidR="00C67526" w:rsidRDefault="00C67526" w:rsidP="00E87C87">
            <w:pPr>
              <w:jc w:val="both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US"/>
              </w:rPr>
              <w:t xml:space="preserve">WHERE </w:t>
            </w:r>
            <w:r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 xml:space="preserve">NV.PHG = </w:t>
            </w:r>
            <w:proofErr w:type="gramStart"/>
            <w:r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PB.MAPHG</w:t>
            </w:r>
            <w:proofErr w:type="gramEnd"/>
          </w:p>
          <w:p w14:paraId="28DAB1A8" w14:textId="5442D908" w:rsidR="00C67526" w:rsidRPr="00C06C27" w:rsidRDefault="00C67526" w:rsidP="00E87C87">
            <w:pPr>
              <w:jc w:val="both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US"/>
              </w:rPr>
              <w:t xml:space="preserve">GROUP BY </w:t>
            </w:r>
            <w:r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 xml:space="preserve">NV.PHG, </w:t>
            </w:r>
            <w:proofErr w:type="gramStart"/>
            <w:r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PB.MAPHG</w:t>
            </w:r>
            <w:proofErr w:type="gramEnd"/>
          </w:p>
        </w:tc>
      </w:tr>
      <w:tr w:rsidR="00C67526" w:rsidRPr="00050E27" w14:paraId="4CF7EE13" w14:textId="77777777" w:rsidTr="00D54C4C">
        <w:trPr>
          <w:trHeight w:val="539"/>
        </w:trPr>
        <w:tc>
          <w:tcPr>
            <w:tcW w:w="704" w:type="dxa"/>
            <w:vMerge/>
          </w:tcPr>
          <w:p w14:paraId="0599D3F3" w14:textId="77777777" w:rsidR="00C67526" w:rsidRPr="00066F54" w:rsidRDefault="00C67526" w:rsidP="00E87C87">
            <w:pPr>
              <w:pStyle w:val="ListParagraph"/>
              <w:numPr>
                <w:ilvl w:val="0"/>
                <w:numId w:val="1"/>
              </w:numPr>
              <w:ind w:left="584" w:hanging="357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105" w:type="dxa"/>
            <w:vMerge/>
          </w:tcPr>
          <w:p w14:paraId="7964D77B" w14:textId="77777777" w:rsidR="00C67526" w:rsidRPr="00086E20" w:rsidRDefault="00C67526" w:rsidP="00E87C87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9028" w:type="dxa"/>
          </w:tcPr>
          <w:p w14:paraId="2CAB9175" w14:textId="536BF64D" w:rsidR="00C67526" w:rsidRDefault="00CD2A3F" w:rsidP="00E87C87">
            <w:pPr>
              <w:jc w:val="both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US"/>
              </w:rPr>
            </w:pPr>
            <w:r w:rsidRPr="00247904">
              <w:rPr>
                <w:rFonts w:ascii="Times New Roman" w:hAnsi="Times New Roman" w:cs="Times New Roman"/>
                <w:b/>
                <w:bCs/>
                <w:position w:val="-76"/>
                <w:sz w:val="26"/>
                <w:szCs w:val="26"/>
                <w:lang w:val="en-US"/>
              </w:rPr>
              <w:object w:dxaOrig="5820" w:dyaOrig="1640" w14:anchorId="6B539610">
                <v:shape id="_x0000_i3866" type="#_x0000_t75" style="width:291pt;height:81.6pt" o:ole="">
                  <v:imagedata r:id="rId106" o:title=""/>
                </v:shape>
                <o:OLEObject Type="Embed" ProgID="Equation.DSMT4" ShapeID="_x0000_i3866" DrawAspect="Content" ObjectID="_1710435711" r:id="rId107"/>
              </w:object>
            </w:r>
          </w:p>
        </w:tc>
      </w:tr>
      <w:tr w:rsidR="00C67526" w:rsidRPr="00050E27" w14:paraId="4BD5ADD7" w14:textId="77777777" w:rsidTr="00D54C4C">
        <w:trPr>
          <w:trHeight w:val="539"/>
        </w:trPr>
        <w:tc>
          <w:tcPr>
            <w:tcW w:w="704" w:type="dxa"/>
            <w:vMerge/>
          </w:tcPr>
          <w:p w14:paraId="1D0FB5B6" w14:textId="77777777" w:rsidR="00C67526" w:rsidRPr="00066F54" w:rsidRDefault="00C67526" w:rsidP="00E87C87">
            <w:pPr>
              <w:pStyle w:val="ListParagraph"/>
              <w:numPr>
                <w:ilvl w:val="0"/>
                <w:numId w:val="1"/>
              </w:numPr>
              <w:ind w:left="584" w:hanging="357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105" w:type="dxa"/>
            <w:vMerge/>
          </w:tcPr>
          <w:p w14:paraId="7EBABF03" w14:textId="77777777" w:rsidR="00C67526" w:rsidRPr="00086E20" w:rsidRDefault="00C67526" w:rsidP="00E87C87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9028" w:type="dxa"/>
          </w:tcPr>
          <w:p w14:paraId="5D3EC342" w14:textId="77777777" w:rsidR="00C67526" w:rsidRDefault="00C67526" w:rsidP="00E87C87">
            <w:pPr>
              <w:jc w:val="both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US"/>
              </w:rPr>
            </w:pPr>
          </w:p>
        </w:tc>
      </w:tr>
      <w:tr w:rsidR="00E311E7" w:rsidRPr="00050E27" w14:paraId="2E71C3F8" w14:textId="77777777" w:rsidTr="00D54C4C">
        <w:trPr>
          <w:trHeight w:val="539"/>
        </w:trPr>
        <w:tc>
          <w:tcPr>
            <w:tcW w:w="704" w:type="dxa"/>
            <w:vMerge w:val="restart"/>
          </w:tcPr>
          <w:p w14:paraId="40D4160C" w14:textId="77777777" w:rsidR="00E311E7" w:rsidRPr="00066F54" w:rsidRDefault="00E311E7" w:rsidP="00E87C87">
            <w:pPr>
              <w:pStyle w:val="ListParagraph"/>
              <w:numPr>
                <w:ilvl w:val="0"/>
                <w:numId w:val="1"/>
              </w:numPr>
              <w:ind w:left="584" w:hanging="357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105" w:type="dxa"/>
            <w:vMerge w:val="restart"/>
          </w:tcPr>
          <w:p w14:paraId="235EAB05" w14:textId="6ECD2AD3" w:rsidR="00E311E7" w:rsidRPr="00086E20" w:rsidRDefault="00E311E7" w:rsidP="00E87C87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CA6961">
              <w:rPr>
                <w:rFonts w:ascii="Times New Roman" w:hAnsi="Times New Roman" w:cs="Times New Roman"/>
                <w:sz w:val="26"/>
                <w:szCs w:val="26"/>
              </w:rPr>
              <w:t>Cho biết các phòng ban có lương trung bình &gt; 2500.</w:t>
            </w:r>
          </w:p>
        </w:tc>
        <w:tc>
          <w:tcPr>
            <w:tcW w:w="9028" w:type="dxa"/>
          </w:tcPr>
          <w:p w14:paraId="56B4BEC4" w14:textId="77777777" w:rsidR="00E311E7" w:rsidRDefault="00E311E7" w:rsidP="00E87C87">
            <w:pPr>
              <w:jc w:val="both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US"/>
              </w:rPr>
              <w:t xml:space="preserve">SELECT </w:t>
            </w:r>
            <w:r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TENPHG, MAPHG, AVG(LUONG) AS LUONGTB</w:t>
            </w:r>
          </w:p>
          <w:p w14:paraId="6F07393A" w14:textId="77777777" w:rsidR="00E311E7" w:rsidRDefault="00E311E7" w:rsidP="00E87C87">
            <w:pPr>
              <w:jc w:val="both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US"/>
              </w:rPr>
              <w:t xml:space="preserve">FROM </w:t>
            </w:r>
            <w:r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NHANVIEN NV, PHONGBAN PB</w:t>
            </w:r>
          </w:p>
          <w:p w14:paraId="032B4FB9" w14:textId="0C6EBB53" w:rsidR="00E311E7" w:rsidRPr="002F489B" w:rsidRDefault="00E311E7" w:rsidP="00E87C87">
            <w:pPr>
              <w:jc w:val="both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US"/>
              </w:rPr>
              <w:t xml:space="preserve">WHERE </w:t>
            </w:r>
            <w:r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 xml:space="preserve">NV.PHG = </w:t>
            </w:r>
            <w:proofErr w:type="gramStart"/>
            <w:r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PB.MAPHG</w:t>
            </w:r>
            <w:proofErr w:type="gramEnd"/>
          </w:p>
          <w:p w14:paraId="505C4F36" w14:textId="77777777" w:rsidR="00E311E7" w:rsidRDefault="00E311E7" w:rsidP="00E87C87">
            <w:pPr>
              <w:jc w:val="both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US"/>
              </w:rPr>
              <w:t xml:space="preserve">GROUP BY </w:t>
            </w:r>
            <w:r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 xml:space="preserve">NV.PHG, </w:t>
            </w:r>
            <w:proofErr w:type="gramStart"/>
            <w:r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PB.MAPHG</w:t>
            </w:r>
            <w:proofErr w:type="gramEnd"/>
          </w:p>
          <w:p w14:paraId="01D39E6F" w14:textId="386577A3" w:rsidR="00E311E7" w:rsidRPr="00CA6961" w:rsidRDefault="00E311E7" w:rsidP="00E87C87">
            <w:pPr>
              <w:jc w:val="both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US"/>
              </w:rPr>
              <w:t xml:space="preserve">HAVING </w:t>
            </w:r>
            <w:r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LUONGTB &gt; 2500</w:t>
            </w:r>
          </w:p>
        </w:tc>
      </w:tr>
      <w:tr w:rsidR="00E311E7" w:rsidRPr="00050E27" w14:paraId="36E0815B" w14:textId="77777777" w:rsidTr="00D54C4C">
        <w:trPr>
          <w:trHeight w:val="539"/>
        </w:trPr>
        <w:tc>
          <w:tcPr>
            <w:tcW w:w="704" w:type="dxa"/>
            <w:vMerge/>
          </w:tcPr>
          <w:p w14:paraId="3A0810C0" w14:textId="77777777" w:rsidR="00E311E7" w:rsidRPr="00066F54" w:rsidRDefault="00E311E7" w:rsidP="00E311E7">
            <w:pPr>
              <w:pStyle w:val="ListParagraph"/>
              <w:ind w:left="584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105" w:type="dxa"/>
            <w:vMerge/>
          </w:tcPr>
          <w:p w14:paraId="62777103" w14:textId="77777777" w:rsidR="00E311E7" w:rsidRPr="00CA6961" w:rsidRDefault="00E311E7" w:rsidP="00E87C87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9028" w:type="dxa"/>
          </w:tcPr>
          <w:p w14:paraId="1B376313" w14:textId="1965C08B" w:rsidR="00E311E7" w:rsidRDefault="005D57B3" w:rsidP="00E87C87">
            <w:pPr>
              <w:jc w:val="both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US"/>
              </w:rPr>
            </w:pPr>
            <w:r w:rsidRPr="005D57B3">
              <w:rPr>
                <w:rFonts w:ascii="Times New Roman" w:hAnsi="Times New Roman" w:cs="Times New Roman"/>
                <w:b/>
                <w:bCs/>
                <w:position w:val="-108"/>
                <w:sz w:val="26"/>
                <w:szCs w:val="26"/>
                <w:lang w:val="en-US"/>
              </w:rPr>
              <w:object w:dxaOrig="5820" w:dyaOrig="2140" w14:anchorId="1A1B0686">
                <v:shape id="_x0000_i3660" type="#_x0000_t75" style="width:291pt;height:106.8pt" o:ole="">
                  <v:imagedata r:id="rId108" o:title=""/>
                </v:shape>
                <o:OLEObject Type="Embed" ProgID="Equation.DSMT4" ShapeID="_x0000_i3660" DrawAspect="Content" ObjectID="_1710435712" r:id="rId109"/>
              </w:object>
            </w:r>
          </w:p>
        </w:tc>
      </w:tr>
      <w:tr w:rsidR="00E311E7" w:rsidRPr="00050E27" w14:paraId="750AF6A4" w14:textId="77777777" w:rsidTr="00D54C4C">
        <w:trPr>
          <w:trHeight w:val="539"/>
        </w:trPr>
        <w:tc>
          <w:tcPr>
            <w:tcW w:w="704" w:type="dxa"/>
            <w:vMerge/>
          </w:tcPr>
          <w:p w14:paraId="4424E100" w14:textId="77777777" w:rsidR="00E311E7" w:rsidRPr="00066F54" w:rsidRDefault="00E311E7" w:rsidP="00E311E7">
            <w:pPr>
              <w:pStyle w:val="ListParagraph"/>
              <w:ind w:left="584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105" w:type="dxa"/>
            <w:vMerge/>
          </w:tcPr>
          <w:p w14:paraId="55D8A334" w14:textId="77777777" w:rsidR="00E311E7" w:rsidRPr="00CA6961" w:rsidRDefault="00E311E7" w:rsidP="00E87C87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9028" w:type="dxa"/>
          </w:tcPr>
          <w:p w14:paraId="72F9D270" w14:textId="77777777" w:rsidR="00E311E7" w:rsidRDefault="00E311E7" w:rsidP="00E87C87">
            <w:pPr>
              <w:jc w:val="both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US"/>
              </w:rPr>
            </w:pPr>
          </w:p>
        </w:tc>
      </w:tr>
      <w:tr w:rsidR="005D57B3" w:rsidRPr="00050E27" w14:paraId="038C50A3" w14:textId="77777777" w:rsidTr="00D54C4C">
        <w:trPr>
          <w:trHeight w:val="539"/>
        </w:trPr>
        <w:tc>
          <w:tcPr>
            <w:tcW w:w="704" w:type="dxa"/>
            <w:vMerge w:val="restart"/>
          </w:tcPr>
          <w:p w14:paraId="2F349243" w14:textId="77777777" w:rsidR="005D57B3" w:rsidRPr="00066F54" w:rsidRDefault="005D57B3" w:rsidP="00E87C87">
            <w:pPr>
              <w:pStyle w:val="ListParagraph"/>
              <w:numPr>
                <w:ilvl w:val="0"/>
                <w:numId w:val="1"/>
              </w:numPr>
              <w:ind w:left="584" w:hanging="357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105" w:type="dxa"/>
            <w:vMerge w:val="restart"/>
          </w:tcPr>
          <w:p w14:paraId="0EDBED0F" w14:textId="01BBE694" w:rsidR="005D57B3" w:rsidRPr="00CA6961" w:rsidRDefault="005D57B3" w:rsidP="00E87C87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260081">
              <w:rPr>
                <w:rFonts w:ascii="Times New Roman" w:hAnsi="Times New Roman" w:cs="Times New Roman"/>
                <w:sz w:val="26"/>
                <w:szCs w:val="26"/>
              </w:rPr>
              <w:t>Cho biết các phòng ban có chủ trì đề án có số nhân viên &gt; 3 và có lương trung bình lớn hơn 2500.</w:t>
            </w:r>
          </w:p>
        </w:tc>
        <w:tc>
          <w:tcPr>
            <w:tcW w:w="9028" w:type="dxa"/>
          </w:tcPr>
          <w:p w14:paraId="7FAEC8D0" w14:textId="77777777" w:rsidR="005D57B3" w:rsidRDefault="005D57B3" w:rsidP="00E87C87">
            <w:pPr>
              <w:jc w:val="both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US"/>
              </w:rPr>
              <w:t xml:space="preserve">SELECT </w:t>
            </w:r>
            <w:r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TENPHG, MAPHG, AVG(LUONG) AS LUONGTB</w:t>
            </w:r>
          </w:p>
          <w:p w14:paraId="6F5AC933" w14:textId="77777777" w:rsidR="005D57B3" w:rsidRDefault="005D57B3" w:rsidP="00E87C87">
            <w:pPr>
              <w:jc w:val="both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US"/>
              </w:rPr>
              <w:t xml:space="preserve">FROM </w:t>
            </w:r>
            <w:r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NHANVIEN NV, PHONGBAN PB</w:t>
            </w:r>
          </w:p>
          <w:p w14:paraId="08E58A43" w14:textId="3898CDD2" w:rsidR="005D57B3" w:rsidRPr="002F489B" w:rsidRDefault="005D57B3" w:rsidP="00E87C87">
            <w:pPr>
              <w:jc w:val="both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US"/>
              </w:rPr>
              <w:t xml:space="preserve">WHERE </w:t>
            </w:r>
            <w:r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 xml:space="preserve">NV.PHG = </w:t>
            </w:r>
            <w:proofErr w:type="gramStart"/>
            <w:r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PB.MAPHG</w:t>
            </w:r>
            <w:proofErr w:type="gramEnd"/>
          </w:p>
          <w:p w14:paraId="68F5F2FF" w14:textId="3AC3954E" w:rsidR="005D57B3" w:rsidRDefault="005D57B3" w:rsidP="00E87C87">
            <w:pPr>
              <w:jc w:val="both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US"/>
              </w:rPr>
              <w:t xml:space="preserve">GROUP BY </w:t>
            </w:r>
            <w:r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PHG, MAPHG</w:t>
            </w:r>
          </w:p>
          <w:p w14:paraId="26220E53" w14:textId="35FFA2C5" w:rsidR="005D57B3" w:rsidRPr="004A241E" w:rsidRDefault="005D57B3" w:rsidP="00E87C87">
            <w:pPr>
              <w:jc w:val="both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US"/>
              </w:rPr>
              <w:t xml:space="preserve">HAVING </w:t>
            </w:r>
            <w:r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 xml:space="preserve">LUONGTB &gt; 2500 </w:t>
            </w:r>
            <w:r>
              <w:rPr>
                <w:rFonts w:ascii="Times New Roman" w:hAnsi="Times New Roman" w:cs="Times New Roman"/>
                <w:i/>
                <w:iCs/>
                <w:sz w:val="26"/>
                <w:szCs w:val="26"/>
                <w:lang w:val="en-US"/>
              </w:rPr>
              <w:t>AND</w:t>
            </w:r>
            <w:r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 xml:space="preserve"> COUNT(PHONG) &gt; 3</w:t>
            </w:r>
          </w:p>
        </w:tc>
      </w:tr>
      <w:tr w:rsidR="005D57B3" w:rsidRPr="00050E27" w14:paraId="4D25B62B" w14:textId="77777777" w:rsidTr="00D54C4C">
        <w:trPr>
          <w:trHeight w:val="539"/>
        </w:trPr>
        <w:tc>
          <w:tcPr>
            <w:tcW w:w="704" w:type="dxa"/>
            <w:vMerge/>
          </w:tcPr>
          <w:p w14:paraId="2A053691" w14:textId="77777777" w:rsidR="005D57B3" w:rsidRPr="00066F54" w:rsidRDefault="005D57B3" w:rsidP="005D57B3">
            <w:pPr>
              <w:pStyle w:val="ListParagraph"/>
              <w:ind w:left="584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105" w:type="dxa"/>
            <w:vMerge/>
          </w:tcPr>
          <w:p w14:paraId="250B2D46" w14:textId="77777777" w:rsidR="005D57B3" w:rsidRPr="00260081" w:rsidRDefault="005D57B3" w:rsidP="00E87C87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9028" w:type="dxa"/>
          </w:tcPr>
          <w:p w14:paraId="38D48CAE" w14:textId="316C3ABD" w:rsidR="005D57B3" w:rsidRDefault="00B55D3C" w:rsidP="00E87C87">
            <w:pPr>
              <w:jc w:val="both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US"/>
              </w:rPr>
            </w:pPr>
            <w:r w:rsidRPr="00B55D3C">
              <w:rPr>
                <w:rFonts w:ascii="Times New Roman" w:hAnsi="Times New Roman" w:cs="Times New Roman"/>
                <w:b/>
                <w:bCs/>
                <w:position w:val="-122"/>
                <w:sz w:val="26"/>
                <w:szCs w:val="26"/>
                <w:lang w:val="en-US"/>
              </w:rPr>
              <w:object w:dxaOrig="5820" w:dyaOrig="2560" w14:anchorId="7B93BD34">
                <v:shape id="_x0000_i3661" type="#_x0000_t75" style="width:291pt;height:127.8pt" o:ole="">
                  <v:imagedata r:id="rId110" o:title=""/>
                </v:shape>
                <o:OLEObject Type="Embed" ProgID="Equation.DSMT4" ShapeID="_x0000_i3661" DrawAspect="Content" ObjectID="_1710435713" r:id="rId111"/>
              </w:object>
            </w:r>
          </w:p>
        </w:tc>
      </w:tr>
      <w:tr w:rsidR="005D57B3" w:rsidRPr="00050E27" w14:paraId="4D977249" w14:textId="77777777" w:rsidTr="00D54C4C">
        <w:trPr>
          <w:trHeight w:val="539"/>
        </w:trPr>
        <w:tc>
          <w:tcPr>
            <w:tcW w:w="704" w:type="dxa"/>
            <w:vMerge/>
          </w:tcPr>
          <w:p w14:paraId="29DDAC54" w14:textId="77777777" w:rsidR="005D57B3" w:rsidRPr="00066F54" w:rsidRDefault="005D57B3" w:rsidP="005D57B3">
            <w:pPr>
              <w:pStyle w:val="ListParagraph"/>
              <w:ind w:left="584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105" w:type="dxa"/>
            <w:vMerge/>
          </w:tcPr>
          <w:p w14:paraId="3828DC9F" w14:textId="77777777" w:rsidR="005D57B3" w:rsidRPr="00260081" w:rsidRDefault="005D57B3" w:rsidP="00E87C87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9028" w:type="dxa"/>
          </w:tcPr>
          <w:p w14:paraId="12A48BE4" w14:textId="77777777" w:rsidR="005D57B3" w:rsidRDefault="005D57B3" w:rsidP="00E87C87">
            <w:pPr>
              <w:jc w:val="both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US"/>
              </w:rPr>
            </w:pPr>
          </w:p>
        </w:tc>
      </w:tr>
      <w:tr w:rsidR="00EF7171" w:rsidRPr="00050E27" w14:paraId="4F30A588" w14:textId="77777777" w:rsidTr="00D54C4C">
        <w:trPr>
          <w:trHeight w:val="539"/>
        </w:trPr>
        <w:tc>
          <w:tcPr>
            <w:tcW w:w="704" w:type="dxa"/>
          </w:tcPr>
          <w:p w14:paraId="73C78077" w14:textId="77777777" w:rsidR="00EF7171" w:rsidRPr="00066F54" w:rsidRDefault="00EF7171" w:rsidP="00E87C87">
            <w:pPr>
              <w:pStyle w:val="ListParagraph"/>
              <w:numPr>
                <w:ilvl w:val="0"/>
                <w:numId w:val="1"/>
              </w:numPr>
              <w:ind w:left="584" w:hanging="357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105" w:type="dxa"/>
            <w:vMerge w:val="restart"/>
          </w:tcPr>
          <w:p w14:paraId="47984553" w14:textId="57C69763" w:rsidR="00EF7171" w:rsidRPr="00260081" w:rsidRDefault="00EF7171" w:rsidP="00E87C87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AF675A">
              <w:rPr>
                <w:rFonts w:ascii="Times New Roman" w:hAnsi="Times New Roman" w:cs="Times New Roman"/>
                <w:sz w:val="26"/>
                <w:szCs w:val="26"/>
              </w:rPr>
              <w:t>Cho biết nhân viên nào có lương cao nhất trong từng phòng ban.</w:t>
            </w:r>
          </w:p>
        </w:tc>
        <w:tc>
          <w:tcPr>
            <w:tcW w:w="9028" w:type="dxa"/>
          </w:tcPr>
          <w:p w14:paraId="1F402C12" w14:textId="37830307" w:rsidR="00EF7171" w:rsidRDefault="00EF7171" w:rsidP="00E87C87">
            <w:pPr>
              <w:jc w:val="both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US"/>
              </w:rPr>
              <w:t xml:space="preserve">SELECT </w:t>
            </w:r>
            <w:r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TENPHG, MAPHG, MAX(LUONG) AS LUONGMAX</w:t>
            </w:r>
          </w:p>
          <w:p w14:paraId="0AF9E9DE" w14:textId="77777777" w:rsidR="00EF7171" w:rsidRDefault="00EF7171" w:rsidP="00E87C87">
            <w:pPr>
              <w:jc w:val="both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US"/>
              </w:rPr>
              <w:t xml:space="preserve">FROM </w:t>
            </w:r>
            <w:r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NHANVIEN NV, PHONGBAN PB</w:t>
            </w:r>
          </w:p>
          <w:p w14:paraId="3AD0DD0A" w14:textId="77777777" w:rsidR="00EF7171" w:rsidRDefault="00EF7171" w:rsidP="00E87C87">
            <w:pPr>
              <w:jc w:val="both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US"/>
              </w:rPr>
              <w:t xml:space="preserve">WHERE </w:t>
            </w:r>
            <w:r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 xml:space="preserve">NV.PHG = </w:t>
            </w:r>
            <w:proofErr w:type="gramStart"/>
            <w:r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PB.MAPHG</w:t>
            </w:r>
            <w:proofErr w:type="gramEnd"/>
          </w:p>
          <w:p w14:paraId="37A850CD" w14:textId="0144FBBF" w:rsidR="00EF7171" w:rsidRPr="00A62CA6" w:rsidRDefault="00EF7171" w:rsidP="00E87C87">
            <w:pPr>
              <w:jc w:val="both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US"/>
              </w:rPr>
              <w:t xml:space="preserve">GROUP BY </w:t>
            </w:r>
            <w:r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MAPHG</w:t>
            </w:r>
          </w:p>
        </w:tc>
      </w:tr>
      <w:tr w:rsidR="00EF7171" w:rsidRPr="00050E27" w14:paraId="508DD334" w14:textId="77777777" w:rsidTr="00D54C4C">
        <w:trPr>
          <w:trHeight w:val="539"/>
        </w:trPr>
        <w:tc>
          <w:tcPr>
            <w:tcW w:w="704" w:type="dxa"/>
            <w:vMerge w:val="restart"/>
            <w:tcBorders>
              <w:top w:val="nil"/>
            </w:tcBorders>
          </w:tcPr>
          <w:p w14:paraId="0F568605" w14:textId="77777777" w:rsidR="00EF7171" w:rsidRPr="00066F54" w:rsidRDefault="00EF7171" w:rsidP="00EF7171">
            <w:pPr>
              <w:pStyle w:val="ListParagraph"/>
              <w:ind w:left="584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105" w:type="dxa"/>
            <w:vMerge/>
          </w:tcPr>
          <w:p w14:paraId="05602F62" w14:textId="77777777" w:rsidR="00EF7171" w:rsidRPr="00AF675A" w:rsidRDefault="00EF7171" w:rsidP="00E87C87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9028" w:type="dxa"/>
          </w:tcPr>
          <w:p w14:paraId="5606739B" w14:textId="5134823C" w:rsidR="00EF7171" w:rsidRDefault="005B29B9" w:rsidP="00E87C87">
            <w:pPr>
              <w:jc w:val="both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US"/>
              </w:rPr>
            </w:pPr>
            <w:r w:rsidRPr="009C3999">
              <w:rPr>
                <w:rFonts w:ascii="Times New Roman" w:hAnsi="Times New Roman" w:cs="Times New Roman"/>
                <w:b/>
                <w:bCs/>
                <w:position w:val="-76"/>
                <w:sz w:val="26"/>
                <w:szCs w:val="26"/>
                <w:lang w:val="en-US"/>
              </w:rPr>
              <w:object w:dxaOrig="5120" w:dyaOrig="1640" w14:anchorId="63D4554E">
                <v:shape id="_x0000_i3662" type="#_x0000_t75" style="width:256.2pt;height:82.2pt" o:ole="">
                  <v:imagedata r:id="rId112" o:title=""/>
                </v:shape>
                <o:OLEObject Type="Embed" ProgID="Equation.DSMT4" ShapeID="_x0000_i3662" DrawAspect="Content" ObjectID="_1710435714" r:id="rId113"/>
              </w:object>
            </w:r>
          </w:p>
        </w:tc>
      </w:tr>
      <w:tr w:rsidR="00EF7171" w:rsidRPr="00050E27" w14:paraId="57571F0B" w14:textId="77777777" w:rsidTr="00D54C4C">
        <w:trPr>
          <w:trHeight w:val="539"/>
        </w:trPr>
        <w:tc>
          <w:tcPr>
            <w:tcW w:w="704" w:type="dxa"/>
            <w:vMerge/>
            <w:tcBorders>
              <w:top w:val="nil"/>
            </w:tcBorders>
          </w:tcPr>
          <w:p w14:paraId="407A357B" w14:textId="77777777" w:rsidR="00EF7171" w:rsidRPr="00066F54" w:rsidRDefault="00EF7171" w:rsidP="00EF7171">
            <w:pPr>
              <w:pStyle w:val="ListParagraph"/>
              <w:ind w:left="584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105" w:type="dxa"/>
            <w:vMerge/>
          </w:tcPr>
          <w:p w14:paraId="2B6274FE" w14:textId="77777777" w:rsidR="00EF7171" w:rsidRPr="00AF675A" w:rsidRDefault="00EF7171" w:rsidP="00E87C87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9028" w:type="dxa"/>
          </w:tcPr>
          <w:p w14:paraId="7B2F0EC9" w14:textId="77777777" w:rsidR="00EF7171" w:rsidRDefault="00EF7171" w:rsidP="00E87C87">
            <w:pPr>
              <w:jc w:val="both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US"/>
              </w:rPr>
            </w:pPr>
          </w:p>
        </w:tc>
      </w:tr>
      <w:tr w:rsidR="00A228DB" w:rsidRPr="00050E27" w14:paraId="5FBB21A4" w14:textId="77777777" w:rsidTr="00D54C4C">
        <w:trPr>
          <w:trHeight w:val="539"/>
        </w:trPr>
        <w:tc>
          <w:tcPr>
            <w:tcW w:w="704" w:type="dxa"/>
            <w:vMerge w:val="restart"/>
          </w:tcPr>
          <w:p w14:paraId="02BE495B" w14:textId="77777777" w:rsidR="00A228DB" w:rsidRPr="00066F54" w:rsidRDefault="00A228DB" w:rsidP="00E87C87">
            <w:pPr>
              <w:pStyle w:val="ListParagraph"/>
              <w:numPr>
                <w:ilvl w:val="0"/>
                <w:numId w:val="1"/>
              </w:numPr>
              <w:ind w:left="584" w:hanging="357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105" w:type="dxa"/>
            <w:vMerge w:val="restart"/>
          </w:tcPr>
          <w:p w14:paraId="5910D5EA" w14:textId="505CE803" w:rsidR="00A228DB" w:rsidRPr="00AF675A" w:rsidRDefault="00A228DB" w:rsidP="00E87C87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6648A5">
              <w:rPr>
                <w:rFonts w:ascii="Times New Roman" w:hAnsi="Times New Roman" w:cs="Times New Roman"/>
                <w:sz w:val="26"/>
                <w:szCs w:val="26"/>
              </w:rPr>
              <w:t>Cho biết phòng ban nào có lương trung bình cao nhất.</w:t>
            </w:r>
          </w:p>
        </w:tc>
        <w:tc>
          <w:tcPr>
            <w:tcW w:w="9028" w:type="dxa"/>
          </w:tcPr>
          <w:p w14:paraId="2EB220D0" w14:textId="77777777" w:rsidR="00A228DB" w:rsidRDefault="00A228DB" w:rsidP="00E87C87">
            <w:pPr>
              <w:jc w:val="both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US"/>
              </w:rPr>
              <w:t xml:space="preserve">SELECT </w:t>
            </w:r>
            <w:r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TENPHG, MAPHG, AVG(LUONG) AS LUONGTB</w:t>
            </w:r>
          </w:p>
          <w:p w14:paraId="02A1943F" w14:textId="77777777" w:rsidR="00A228DB" w:rsidRDefault="00A228DB" w:rsidP="00E87C87">
            <w:pPr>
              <w:jc w:val="both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US"/>
              </w:rPr>
              <w:t xml:space="preserve">FROM </w:t>
            </w:r>
            <w:r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NHANVIEN NV, PHONGBAN PB</w:t>
            </w:r>
          </w:p>
          <w:p w14:paraId="0BC0EFB5" w14:textId="77777777" w:rsidR="00A228DB" w:rsidRPr="002F489B" w:rsidRDefault="00A228DB" w:rsidP="00E87C87">
            <w:pPr>
              <w:jc w:val="both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US"/>
              </w:rPr>
              <w:t xml:space="preserve">WHERE </w:t>
            </w:r>
            <w:r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 xml:space="preserve">NV.PHG = </w:t>
            </w:r>
            <w:proofErr w:type="gramStart"/>
            <w:r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PB.MAPHG</w:t>
            </w:r>
            <w:proofErr w:type="gramEnd"/>
          </w:p>
          <w:p w14:paraId="03B8BCCA" w14:textId="77777777" w:rsidR="00A228DB" w:rsidRDefault="00A228DB" w:rsidP="00E87C87">
            <w:pPr>
              <w:jc w:val="both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US"/>
              </w:rPr>
              <w:t xml:space="preserve">GROUP BY </w:t>
            </w:r>
            <w:r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 xml:space="preserve">NV.PHG, </w:t>
            </w:r>
            <w:proofErr w:type="gramStart"/>
            <w:r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PB.MAPHG</w:t>
            </w:r>
            <w:proofErr w:type="gramEnd"/>
          </w:p>
          <w:p w14:paraId="75EB5224" w14:textId="5810A9AE" w:rsidR="00A228DB" w:rsidRPr="009E3427" w:rsidRDefault="00A228DB" w:rsidP="00E87C87">
            <w:pPr>
              <w:jc w:val="both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US"/>
              </w:rPr>
              <w:t xml:space="preserve">HAVING </w:t>
            </w:r>
            <w:r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 xml:space="preserve">LUONGTB &gt;= </w:t>
            </w:r>
            <w:proofErr w:type="gramStart"/>
            <w:r>
              <w:rPr>
                <w:rFonts w:ascii="Times New Roman" w:hAnsi="Times New Roman" w:cs="Times New Roman"/>
                <w:i/>
                <w:iCs/>
                <w:sz w:val="26"/>
                <w:szCs w:val="26"/>
                <w:lang w:val="en-US"/>
              </w:rPr>
              <w:t>ALL</w:t>
            </w:r>
            <w:r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(</w:t>
            </w:r>
            <w:proofErr w:type="gramEnd"/>
            <w:r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US"/>
              </w:rPr>
              <w:t xml:space="preserve">SELECT </w:t>
            </w:r>
            <w:r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 xml:space="preserve">AVG(LUONG) </w:t>
            </w:r>
            <w:r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US"/>
              </w:rPr>
              <w:t xml:space="preserve">FROM </w:t>
            </w:r>
            <w:r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 xml:space="preserve">NHANVIEN NV, PHONGBAN PB </w:t>
            </w:r>
            <w:r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US"/>
              </w:rPr>
              <w:t xml:space="preserve">WHERE </w:t>
            </w:r>
            <w:r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 xml:space="preserve">NV.PHG = PB.MAPHG </w:t>
            </w:r>
            <w:r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US"/>
              </w:rPr>
              <w:t xml:space="preserve">GROUP BY </w:t>
            </w:r>
            <w:r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NV.PHG, PB.MAPHG)</w:t>
            </w:r>
          </w:p>
        </w:tc>
      </w:tr>
      <w:tr w:rsidR="00A228DB" w:rsidRPr="00050E27" w14:paraId="0F777807" w14:textId="77777777" w:rsidTr="00D54C4C">
        <w:trPr>
          <w:trHeight w:val="539"/>
        </w:trPr>
        <w:tc>
          <w:tcPr>
            <w:tcW w:w="704" w:type="dxa"/>
            <w:vMerge/>
          </w:tcPr>
          <w:p w14:paraId="35D167C8" w14:textId="77777777" w:rsidR="00A228DB" w:rsidRPr="00066F54" w:rsidRDefault="00A228DB" w:rsidP="00A228DB">
            <w:pPr>
              <w:pStyle w:val="ListParagraph"/>
              <w:ind w:left="584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105" w:type="dxa"/>
            <w:vMerge/>
          </w:tcPr>
          <w:p w14:paraId="3D873867" w14:textId="77777777" w:rsidR="00A228DB" w:rsidRPr="006648A5" w:rsidRDefault="00A228DB" w:rsidP="00E87C87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9028" w:type="dxa"/>
          </w:tcPr>
          <w:p w14:paraId="078B8B9B" w14:textId="6A30CD79" w:rsidR="00A228DB" w:rsidRDefault="001B6F8B" w:rsidP="00E87C87">
            <w:pPr>
              <w:jc w:val="both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US"/>
              </w:rPr>
            </w:pPr>
            <w:r w:rsidRPr="00B55D3C">
              <w:rPr>
                <w:rFonts w:ascii="Times New Roman" w:hAnsi="Times New Roman" w:cs="Times New Roman"/>
                <w:b/>
                <w:bCs/>
                <w:position w:val="-122"/>
                <w:sz w:val="26"/>
                <w:szCs w:val="26"/>
                <w:lang w:val="en-US"/>
              </w:rPr>
              <w:object w:dxaOrig="5820" w:dyaOrig="2560" w14:anchorId="0BA590AC">
                <v:shape id="_x0000_i3663" type="#_x0000_t75" style="width:291pt;height:127.8pt" o:ole="">
                  <v:imagedata r:id="rId114" o:title=""/>
                </v:shape>
                <o:OLEObject Type="Embed" ProgID="Equation.DSMT4" ShapeID="_x0000_i3663" DrawAspect="Content" ObjectID="_1710435715" r:id="rId115"/>
              </w:object>
            </w:r>
          </w:p>
        </w:tc>
      </w:tr>
      <w:tr w:rsidR="00A228DB" w:rsidRPr="00050E27" w14:paraId="6D2B1E82" w14:textId="77777777" w:rsidTr="00D54C4C">
        <w:trPr>
          <w:trHeight w:val="539"/>
        </w:trPr>
        <w:tc>
          <w:tcPr>
            <w:tcW w:w="704" w:type="dxa"/>
            <w:vMerge/>
          </w:tcPr>
          <w:p w14:paraId="057A0F05" w14:textId="77777777" w:rsidR="00A228DB" w:rsidRPr="00066F54" w:rsidRDefault="00A228DB" w:rsidP="00A228DB">
            <w:pPr>
              <w:pStyle w:val="ListParagraph"/>
              <w:ind w:left="584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105" w:type="dxa"/>
            <w:vMerge/>
          </w:tcPr>
          <w:p w14:paraId="369EE518" w14:textId="77777777" w:rsidR="00A228DB" w:rsidRPr="006648A5" w:rsidRDefault="00A228DB" w:rsidP="00E87C87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9028" w:type="dxa"/>
          </w:tcPr>
          <w:p w14:paraId="08C79EFE" w14:textId="77777777" w:rsidR="00A228DB" w:rsidRDefault="00A228DB" w:rsidP="00E87C87">
            <w:pPr>
              <w:jc w:val="both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US"/>
              </w:rPr>
            </w:pPr>
          </w:p>
        </w:tc>
      </w:tr>
      <w:tr w:rsidR="005265FC" w:rsidRPr="00050E27" w14:paraId="562CA35A" w14:textId="77777777" w:rsidTr="00D54C4C">
        <w:trPr>
          <w:trHeight w:val="539"/>
        </w:trPr>
        <w:tc>
          <w:tcPr>
            <w:tcW w:w="704" w:type="dxa"/>
            <w:vMerge w:val="restart"/>
          </w:tcPr>
          <w:p w14:paraId="00C6F18E" w14:textId="77777777" w:rsidR="005265FC" w:rsidRPr="00066F54" w:rsidRDefault="005265FC" w:rsidP="00E87C87">
            <w:pPr>
              <w:pStyle w:val="ListParagraph"/>
              <w:numPr>
                <w:ilvl w:val="0"/>
                <w:numId w:val="1"/>
              </w:numPr>
              <w:ind w:left="584" w:hanging="357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105" w:type="dxa"/>
            <w:vMerge w:val="restart"/>
          </w:tcPr>
          <w:p w14:paraId="6B2D8EA7" w14:textId="5EE6A692" w:rsidR="005265FC" w:rsidRPr="006648A5" w:rsidRDefault="005265FC" w:rsidP="00E87C87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727B93">
              <w:rPr>
                <w:rFonts w:ascii="Times New Roman" w:hAnsi="Times New Roman" w:cs="Times New Roman"/>
                <w:sz w:val="26"/>
                <w:szCs w:val="26"/>
              </w:rPr>
              <w:t xml:space="preserve">Cho biết phòng ban nào có ít </w:t>
            </w:r>
            <w:r w:rsidRPr="00727B93">
              <w:rPr>
                <w:rFonts w:ascii="Times New Roman" w:hAnsi="Times New Roman" w:cs="Times New Roman"/>
                <w:sz w:val="26"/>
                <w:szCs w:val="26"/>
              </w:rPr>
              <w:lastRenderedPageBreak/>
              <w:t>nhân viên nhất.</w:t>
            </w:r>
          </w:p>
        </w:tc>
        <w:tc>
          <w:tcPr>
            <w:tcW w:w="9028" w:type="dxa"/>
          </w:tcPr>
          <w:p w14:paraId="7D01E839" w14:textId="77777777" w:rsidR="005265FC" w:rsidRDefault="005265FC" w:rsidP="00E87C87">
            <w:pPr>
              <w:jc w:val="both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US"/>
              </w:rPr>
              <w:lastRenderedPageBreak/>
              <w:t xml:space="preserve">SELECT </w:t>
            </w:r>
            <w:r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MAPHG, COUNT(MANV) AS SONV</w:t>
            </w:r>
          </w:p>
          <w:p w14:paraId="6588A814" w14:textId="77777777" w:rsidR="005265FC" w:rsidRDefault="005265FC" w:rsidP="00E87C87">
            <w:pPr>
              <w:jc w:val="both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US"/>
              </w:rPr>
              <w:t xml:space="preserve">FROM </w:t>
            </w:r>
            <w:r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NHANVIEN NV, PHONGBAN PB</w:t>
            </w:r>
          </w:p>
          <w:p w14:paraId="35D50F5B" w14:textId="62F4F789" w:rsidR="005265FC" w:rsidRDefault="005265FC" w:rsidP="00E87C87">
            <w:pPr>
              <w:jc w:val="both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US"/>
              </w:rPr>
              <w:t xml:space="preserve">WHERE </w:t>
            </w:r>
            <w:proofErr w:type="gramStart"/>
            <w:r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PB.MAPHG</w:t>
            </w:r>
            <w:proofErr w:type="gramEnd"/>
            <w:r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 xml:space="preserve"> = NV.PHG</w:t>
            </w:r>
          </w:p>
          <w:p w14:paraId="6AC92419" w14:textId="53CBAAE0" w:rsidR="005265FC" w:rsidRPr="00327122" w:rsidRDefault="005265FC" w:rsidP="00E87C87">
            <w:pPr>
              <w:jc w:val="both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US"/>
              </w:rPr>
              <w:t xml:space="preserve">GROUP BY </w:t>
            </w:r>
            <w:r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MAPHG</w:t>
            </w:r>
          </w:p>
          <w:p w14:paraId="4DC6941B" w14:textId="02989DB2" w:rsidR="005265FC" w:rsidRPr="005F17DF" w:rsidRDefault="005265FC" w:rsidP="00E87C87">
            <w:pPr>
              <w:jc w:val="both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US"/>
              </w:rPr>
              <w:lastRenderedPageBreak/>
              <w:t xml:space="preserve">HAVING </w:t>
            </w:r>
            <w:r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SONV &lt;= (</w:t>
            </w:r>
            <w:r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US"/>
              </w:rPr>
              <w:t xml:space="preserve">SELECT </w:t>
            </w:r>
            <w:r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 xml:space="preserve">COUNT(MANV) </w:t>
            </w:r>
            <w:r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US"/>
              </w:rPr>
              <w:t xml:space="preserve">FROM </w:t>
            </w:r>
            <w:r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 xml:space="preserve">NHANVIEN NV, PHONGBAN PB </w:t>
            </w:r>
            <w:r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US"/>
              </w:rPr>
              <w:t xml:space="preserve">WHERE </w:t>
            </w:r>
            <w:proofErr w:type="gramStart"/>
            <w:r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PB.MAPHG</w:t>
            </w:r>
            <w:proofErr w:type="gramEnd"/>
            <w:r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 xml:space="preserve"> = NV.PHG </w:t>
            </w:r>
            <w:r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US"/>
              </w:rPr>
              <w:t xml:space="preserve">GROUP BY </w:t>
            </w:r>
            <w:r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MAPHG</w:t>
            </w:r>
            <w:r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US"/>
              </w:rPr>
              <w:t>)</w:t>
            </w:r>
          </w:p>
        </w:tc>
      </w:tr>
      <w:tr w:rsidR="005265FC" w:rsidRPr="00050E27" w14:paraId="1F387DE8" w14:textId="77777777" w:rsidTr="00D54C4C">
        <w:trPr>
          <w:trHeight w:val="539"/>
        </w:trPr>
        <w:tc>
          <w:tcPr>
            <w:tcW w:w="704" w:type="dxa"/>
            <w:vMerge/>
          </w:tcPr>
          <w:p w14:paraId="1D57F028" w14:textId="77777777" w:rsidR="005265FC" w:rsidRPr="00066F54" w:rsidRDefault="005265FC" w:rsidP="00E87C87">
            <w:pPr>
              <w:pStyle w:val="ListParagraph"/>
              <w:numPr>
                <w:ilvl w:val="0"/>
                <w:numId w:val="1"/>
              </w:numPr>
              <w:ind w:left="584" w:hanging="357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105" w:type="dxa"/>
            <w:vMerge/>
          </w:tcPr>
          <w:p w14:paraId="51A4EBF9" w14:textId="77777777" w:rsidR="005265FC" w:rsidRPr="00727B93" w:rsidRDefault="005265FC" w:rsidP="00E87C87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9028" w:type="dxa"/>
          </w:tcPr>
          <w:p w14:paraId="3EFD8733" w14:textId="470198F3" w:rsidR="005265FC" w:rsidRDefault="005B5624" w:rsidP="00E87C87">
            <w:pPr>
              <w:jc w:val="both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US"/>
              </w:rPr>
            </w:pPr>
            <w:r w:rsidRPr="00C108DF">
              <w:rPr>
                <w:rFonts w:ascii="Times New Roman" w:hAnsi="Times New Roman" w:cs="Times New Roman"/>
                <w:b/>
                <w:bCs/>
                <w:position w:val="-152"/>
                <w:sz w:val="26"/>
                <w:szCs w:val="26"/>
                <w:lang w:val="en-US"/>
              </w:rPr>
              <w:object w:dxaOrig="4500" w:dyaOrig="3000" w14:anchorId="20C8D137">
                <v:shape id="_x0000_i3664" type="#_x0000_t75" style="width:225pt;height:150pt" o:ole="">
                  <v:imagedata r:id="rId116" o:title=""/>
                </v:shape>
                <o:OLEObject Type="Embed" ProgID="Equation.DSMT4" ShapeID="_x0000_i3664" DrawAspect="Content" ObjectID="_1710435716" r:id="rId117"/>
              </w:object>
            </w:r>
          </w:p>
        </w:tc>
      </w:tr>
      <w:tr w:rsidR="005265FC" w:rsidRPr="00050E27" w14:paraId="7B0A1750" w14:textId="77777777" w:rsidTr="00D54C4C">
        <w:trPr>
          <w:trHeight w:val="539"/>
        </w:trPr>
        <w:tc>
          <w:tcPr>
            <w:tcW w:w="704" w:type="dxa"/>
            <w:vMerge/>
          </w:tcPr>
          <w:p w14:paraId="11608EFD" w14:textId="77777777" w:rsidR="005265FC" w:rsidRPr="00066F54" w:rsidRDefault="005265FC" w:rsidP="00E87C87">
            <w:pPr>
              <w:pStyle w:val="ListParagraph"/>
              <w:numPr>
                <w:ilvl w:val="0"/>
                <w:numId w:val="1"/>
              </w:numPr>
              <w:ind w:left="584" w:hanging="357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105" w:type="dxa"/>
            <w:vMerge/>
          </w:tcPr>
          <w:p w14:paraId="405A4359" w14:textId="77777777" w:rsidR="005265FC" w:rsidRPr="00727B93" w:rsidRDefault="005265FC" w:rsidP="00E87C87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9028" w:type="dxa"/>
          </w:tcPr>
          <w:p w14:paraId="61D67317" w14:textId="77777777" w:rsidR="005265FC" w:rsidRDefault="005265FC" w:rsidP="00E87C87">
            <w:pPr>
              <w:jc w:val="both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US"/>
              </w:rPr>
            </w:pPr>
          </w:p>
        </w:tc>
      </w:tr>
      <w:tr w:rsidR="00D54724" w:rsidRPr="00050E27" w14:paraId="3F83A083" w14:textId="77777777" w:rsidTr="00D54C4C">
        <w:trPr>
          <w:trHeight w:val="539"/>
        </w:trPr>
        <w:tc>
          <w:tcPr>
            <w:tcW w:w="704" w:type="dxa"/>
            <w:vMerge w:val="restart"/>
          </w:tcPr>
          <w:p w14:paraId="65613F6E" w14:textId="77777777" w:rsidR="00D54724" w:rsidRPr="00066F54" w:rsidRDefault="00D54724" w:rsidP="00E87C87">
            <w:pPr>
              <w:pStyle w:val="ListParagraph"/>
              <w:numPr>
                <w:ilvl w:val="0"/>
                <w:numId w:val="1"/>
              </w:numPr>
              <w:ind w:left="584" w:hanging="357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105" w:type="dxa"/>
            <w:vMerge w:val="restart"/>
          </w:tcPr>
          <w:p w14:paraId="5ECB4C34" w14:textId="7D2E1B8E" w:rsidR="00D54724" w:rsidRPr="00727B93" w:rsidRDefault="00D54724" w:rsidP="00E87C87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356607">
              <w:rPr>
                <w:rFonts w:ascii="Times New Roman" w:hAnsi="Times New Roman" w:cs="Times New Roman"/>
                <w:sz w:val="26"/>
                <w:szCs w:val="26"/>
              </w:rPr>
              <w:t>Cho biết phòng ban nào có đông nhân viên nữ nhất.</w:t>
            </w:r>
          </w:p>
        </w:tc>
        <w:tc>
          <w:tcPr>
            <w:tcW w:w="9028" w:type="dxa"/>
          </w:tcPr>
          <w:p w14:paraId="18070E4F" w14:textId="77777777" w:rsidR="00D54724" w:rsidRDefault="00D54724" w:rsidP="00E87C87">
            <w:pPr>
              <w:jc w:val="both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US"/>
              </w:rPr>
              <w:t xml:space="preserve">SELECT </w:t>
            </w:r>
            <w:r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MAPHG, COUNT(MANV) AS SONV</w:t>
            </w:r>
          </w:p>
          <w:p w14:paraId="61BCA113" w14:textId="77777777" w:rsidR="00D54724" w:rsidRDefault="00D54724" w:rsidP="00E87C87">
            <w:pPr>
              <w:jc w:val="both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US"/>
              </w:rPr>
              <w:t xml:space="preserve">FROM </w:t>
            </w:r>
            <w:r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NHANVIEN NV, PHONGBAN PB</w:t>
            </w:r>
          </w:p>
          <w:p w14:paraId="1C7C2E78" w14:textId="25B020A0" w:rsidR="00D54724" w:rsidRDefault="00D54724" w:rsidP="00E87C87">
            <w:pPr>
              <w:jc w:val="both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US"/>
              </w:rPr>
              <w:t xml:space="preserve">WHERE </w:t>
            </w:r>
            <w:proofErr w:type="gramStart"/>
            <w:r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PB.MAPHG</w:t>
            </w:r>
            <w:proofErr w:type="gramEnd"/>
            <w:r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 xml:space="preserve"> = NV.PHG </w:t>
            </w:r>
            <w:r>
              <w:rPr>
                <w:rFonts w:ascii="Times New Roman" w:hAnsi="Times New Roman" w:cs="Times New Roman"/>
                <w:i/>
                <w:iCs/>
                <w:sz w:val="26"/>
                <w:szCs w:val="26"/>
                <w:lang w:val="en-US"/>
              </w:rPr>
              <w:t>AND</w:t>
            </w:r>
            <w:r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 xml:space="preserve"> PHAI = ‘Nữ’</w:t>
            </w:r>
          </w:p>
          <w:p w14:paraId="70E0541E" w14:textId="473E3FF3" w:rsidR="00D54724" w:rsidRPr="00B54CD7" w:rsidRDefault="00D54724" w:rsidP="00E87C87">
            <w:pPr>
              <w:jc w:val="both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US"/>
              </w:rPr>
              <w:t xml:space="preserve">GROUP BY </w:t>
            </w:r>
            <w:r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MAPHG</w:t>
            </w:r>
          </w:p>
          <w:p w14:paraId="383760A6" w14:textId="1E17FBD5" w:rsidR="00D54724" w:rsidRPr="007B2E7F" w:rsidRDefault="00D54724" w:rsidP="00E87C87">
            <w:pPr>
              <w:jc w:val="both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US"/>
              </w:rPr>
              <w:t xml:space="preserve">HAVING </w:t>
            </w:r>
            <w:r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SONV &lt;= (</w:t>
            </w:r>
            <w:r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US"/>
              </w:rPr>
              <w:t xml:space="preserve">SELECT </w:t>
            </w:r>
            <w:r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 xml:space="preserve">COUNT(MANV) </w:t>
            </w:r>
            <w:r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US"/>
              </w:rPr>
              <w:t xml:space="preserve">FROM </w:t>
            </w:r>
            <w:r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 xml:space="preserve">NHANVIEN NV, PHONGBAN PB </w:t>
            </w:r>
            <w:r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US"/>
              </w:rPr>
              <w:t xml:space="preserve">WHERE </w:t>
            </w:r>
            <w:proofErr w:type="gramStart"/>
            <w:r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PB.MAPHG</w:t>
            </w:r>
            <w:proofErr w:type="gramEnd"/>
            <w:r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 xml:space="preserve"> = NV.PHG </w:t>
            </w:r>
            <w:r>
              <w:rPr>
                <w:rFonts w:ascii="Times New Roman" w:hAnsi="Times New Roman" w:cs="Times New Roman"/>
                <w:i/>
                <w:iCs/>
                <w:sz w:val="26"/>
                <w:szCs w:val="26"/>
                <w:lang w:val="en-US"/>
              </w:rPr>
              <w:t>AND</w:t>
            </w:r>
            <w:r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 xml:space="preserve"> PHAI = ‘Nữ’ </w:t>
            </w:r>
            <w:r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US"/>
              </w:rPr>
              <w:t xml:space="preserve">GROUP BY </w:t>
            </w:r>
            <w:r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MAPHG</w:t>
            </w:r>
            <w:r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US"/>
              </w:rPr>
              <w:t>)</w:t>
            </w:r>
          </w:p>
        </w:tc>
      </w:tr>
      <w:tr w:rsidR="00D54724" w:rsidRPr="00050E27" w14:paraId="0552B020" w14:textId="77777777" w:rsidTr="00D54C4C">
        <w:trPr>
          <w:trHeight w:val="539"/>
        </w:trPr>
        <w:tc>
          <w:tcPr>
            <w:tcW w:w="704" w:type="dxa"/>
            <w:vMerge/>
          </w:tcPr>
          <w:p w14:paraId="435386BF" w14:textId="77777777" w:rsidR="00D54724" w:rsidRPr="00066F54" w:rsidRDefault="00D54724" w:rsidP="00E87C87">
            <w:pPr>
              <w:pStyle w:val="ListParagraph"/>
              <w:numPr>
                <w:ilvl w:val="0"/>
                <w:numId w:val="1"/>
              </w:numPr>
              <w:ind w:left="584" w:hanging="357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105" w:type="dxa"/>
            <w:vMerge/>
          </w:tcPr>
          <w:p w14:paraId="7665164A" w14:textId="77777777" w:rsidR="00D54724" w:rsidRPr="00356607" w:rsidRDefault="00D54724" w:rsidP="00E87C87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9028" w:type="dxa"/>
          </w:tcPr>
          <w:p w14:paraId="1F150AF9" w14:textId="098DC054" w:rsidR="00D54724" w:rsidRDefault="000D655E" w:rsidP="00E87C87">
            <w:pPr>
              <w:jc w:val="both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US"/>
              </w:rPr>
            </w:pPr>
            <w:r w:rsidRPr="00C108DF">
              <w:rPr>
                <w:rFonts w:ascii="Times New Roman" w:hAnsi="Times New Roman" w:cs="Times New Roman"/>
                <w:b/>
                <w:bCs/>
                <w:position w:val="-152"/>
                <w:sz w:val="26"/>
                <w:szCs w:val="26"/>
                <w:lang w:val="en-US"/>
              </w:rPr>
              <w:object w:dxaOrig="4500" w:dyaOrig="3000" w14:anchorId="4D1A4B0F">
                <v:shape id="_x0000_i3665" type="#_x0000_t75" style="width:225pt;height:150pt" o:ole="">
                  <v:imagedata r:id="rId118" o:title=""/>
                </v:shape>
                <o:OLEObject Type="Embed" ProgID="Equation.DSMT4" ShapeID="_x0000_i3665" DrawAspect="Content" ObjectID="_1710435717" r:id="rId119"/>
              </w:object>
            </w:r>
          </w:p>
        </w:tc>
      </w:tr>
      <w:tr w:rsidR="00D54724" w:rsidRPr="00050E27" w14:paraId="69C0688D" w14:textId="77777777" w:rsidTr="00D54C4C">
        <w:trPr>
          <w:trHeight w:val="539"/>
        </w:trPr>
        <w:tc>
          <w:tcPr>
            <w:tcW w:w="704" w:type="dxa"/>
            <w:vMerge/>
          </w:tcPr>
          <w:p w14:paraId="5C635A00" w14:textId="77777777" w:rsidR="00D54724" w:rsidRPr="00066F54" w:rsidRDefault="00D54724" w:rsidP="00E87C87">
            <w:pPr>
              <w:pStyle w:val="ListParagraph"/>
              <w:numPr>
                <w:ilvl w:val="0"/>
                <w:numId w:val="1"/>
              </w:numPr>
              <w:ind w:left="584" w:hanging="357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105" w:type="dxa"/>
            <w:vMerge/>
          </w:tcPr>
          <w:p w14:paraId="6A80A28A" w14:textId="77777777" w:rsidR="00D54724" w:rsidRPr="00356607" w:rsidRDefault="00D54724" w:rsidP="00E87C87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9028" w:type="dxa"/>
          </w:tcPr>
          <w:p w14:paraId="63E88197" w14:textId="77777777" w:rsidR="00D54724" w:rsidRDefault="00D54724" w:rsidP="00E87C87">
            <w:pPr>
              <w:jc w:val="both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US"/>
              </w:rPr>
            </w:pPr>
          </w:p>
        </w:tc>
      </w:tr>
      <w:tr w:rsidR="000D655E" w:rsidRPr="00050E27" w14:paraId="64C593A0" w14:textId="77777777" w:rsidTr="00D54C4C">
        <w:trPr>
          <w:trHeight w:val="539"/>
        </w:trPr>
        <w:tc>
          <w:tcPr>
            <w:tcW w:w="704" w:type="dxa"/>
            <w:vMerge w:val="restart"/>
          </w:tcPr>
          <w:p w14:paraId="3D286307" w14:textId="77777777" w:rsidR="000D655E" w:rsidRPr="00066F54" w:rsidRDefault="000D655E" w:rsidP="00E87C87">
            <w:pPr>
              <w:pStyle w:val="ListParagraph"/>
              <w:numPr>
                <w:ilvl w:val="0"/>
                <w:numId w:val="1"/>
              </w:numPr>
              <w:ind w:left="584" w:hanging="357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105" w:type="dxa"/>
            <w:vMerge w:val="restart"/>
          </w:tcPr>
          <w:p w14:paraId="516BD07E" w14:textId="46F7C915" w:rsidR="000D655E" w:rsidRPr="00356607" w:rsidRDefault="000D655E" w:rsidP="00E87C87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B22D33">
              <w:rPr>
                <w:rFonts w:ascii="Times New Roman" w:hAnsi="Times New Roman" w:cs="Times New Roman"/>
                <w:sz w:val="26"/>
                <w:szCs w:val="26"/>
              </w:rPr>
              <w:t>Danh sách mã, tên của các phòng ban có chủ trì đề án tên là “S</w:t>
            </w:r>
            <w:r w:rsidRPr="00E11F09">
              <w:rPr>
                <w:rFonts w:ascii="Times New Roman" w:hAnsi="Times New Roman" w:cs="Times New Roman"/>
                <w:sz w:val="26"/>
                <w:szCs w:val="26"/>
              </w:rPr>
              <w:t>ản phẩm X</w:t>
            </w:r>
            <w:r w:rsidRPr="00B22D33">
              <w:rPr>
                <w:rFonts w:ascii="Times New Roman" w:hAnsi="Times New Roman" w:cs="Times New Roman"/>
                <w:sz w:val="26"/>
                <w:szCs w:val="26"/>
              </w:rPr>
              <w:t>” lẫn “S</w:t>
            </w:r>
            <w:r w:rsidRPr="00E11F09">
              <w:rPr>
                <w:rFonts w:ascii="Times New Roman" w:hAnsi="Times New Roman" w:cs="Times New Roman"/>
                <w:sz w:val="26"/>
                <w:szCs w:val="26"/>
              </w:rPr>
              <w:t xml:space="preserve">ản phẩm </w:t>
            </w:r>
            <w:r w:rsidRPr="00A942BE">
              <w:rPr>
                <w:rFonts w:ascii="Times New Roman" w:hAnsi="Times New Roman" w:cs="Times New Roman"/>
                <w:sz w:val="26"/>
                <w:szCs w:val="26"/>
              </w:rPr>
              <w:t>Y</w:t>
            </w:r>
            <w:r w:rsidRPr="00B22D33">
              <w:rPr>
                <w:rFonts w:ascii="Times New Roman" w:hAnsi="Times New Roman" w:cs="Times New Roman"/>
                <w:sz w:val="26"/>
                <w:szCs w:val="26"/>
              </w:rPr>
              <w:t>”.</w:t>
            </w:r>
          </w:p>
        </w:tc>
        <w:tc>
          <w:tcPr>
            <w:tcW w:w="9028" w:type="dxa"/>
          </w:tcPr>
          <w:p w14:paraId="5CB3275F" w14:textId="77777777" w:rsidR="000D655E" w:rsidRDefault="000D655E" w:rsidP="00E87C87">
            <w:pPr>
              <w:jc w:val="both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US"/>
              </w:rPr>
              <w:t xml:space="preserve">SELECT </w:t>
            </w:r>
            <w:r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MAPHG, TENPHG</w:t>
            </w:r>
          </w:p>
          <w:p w14:paraId="39DC9051" w14:textId="2D34B869" w:rsidR="000D655E" w:rsidRDefault="000D655E" w:rsidP="00E87C87">
            <w:pPr>
              <w:jc w:val="both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US"/>
              </w:rPr>
              <w:t xml:space="preserve">FROM </w:t>
            </w:r>
            <w:r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PHONGBAN PB, DEAN DA</w:t>
            </w:r>
          </w:p>
          <w:p w14:paraId="302A6085" w14:textId="56321E77" w:rsidR="000D655E" w:rsidRPr="00BB4D5B" w:rsidRDefault="000D655E" w:rsidP="00E87C87">
            <w:pPr>
              <w:jc w:val="both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US"/>
              </w:rPr>
              <w:t>WHERE</w:t>
            </w:r>
            <w:r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 xml:space="preserve"> MAPHG = PHONG </w:t>
            </w:r>
            <w:r>
              <w:rPr>
                <w:rFonts w:ascii="Times New Roman" w:hAnsi="Times New Roman" w:cs="Times New Roman"/>
                <w:i/>
                <w:iCs/>
                <w:sz w:val="26"/>
                <w:szCs w:val="26"/>
                <w:lang w:val="en-US"/>
              </w:rPr>
              <w:t xml:space="preserve">AND </w:t>
            </w:r>
            <w:r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 xml:space="preserve">TENDA = ‘Sản phẩm X’ </w:t>
            </w:r>
            <w:r>
              <w:rPr>
                <w:rFonts w:ascii="Times New Roman" w:hAnsi="Times New Roman" w:cs="Times New Roman"/>
                <w:i/>
                <w:iCs/>
                <w:sz w:val="26"/>
                <w:szCs w:val="26"/>
                <w:lang w:val="en-US"/>
              </w:rPr>
              <w:t>AND</w:t>
            </w:r>
            <w:r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 xml:space="preserve"> MAPHG </w:t>
            </w:r>
            <w:r w:rsidRPr="00B3763C">
              <w:rPr>
                <w:rFonts w:ascii="Times New Roman" w:hAnsi="Times New Roman" w:cs="Times New Roman"/>
                <w:i/>
                <w:iCs/>
                <w:sz w:val="26"/>
                <w:szCs w:val="26"/>
                <w:u w:val="single"/>
                <w:lang w:val="en-US"/>
              </w:rPr>
              <w:t>IN</w:t>
            </w:r>
            <w:r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 xml:space="preserve"> (</w:t>
            </w:r>
            <w:r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US"/>
              </w:rPr>
              <w:t xml:space="preserve">SELECT </w:t>
            </w:r>
            <w:r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 xml:space="preserve">MAPHG </w:t>
            </w:r>
            <w:r w:rsidR="000D6A04"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US"/>
              </w:rPr>
              <w:t xml:space="preserve">FROM </w:t>
            </w:r>
            <w:r w:rsidR="000D6A04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PHONGBAN</w:t>
            </w:r>
            <w:r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 xml:space="preserve"> PB2, DEAN DA2 </w:t>
            </w:r>
            <w:r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US"/>
              </w:rPr>
              <w:t>WHERE</w:t>
            </w:r>
            <w:r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 xml:space="preserve"> MAPHG = PHONG </w:t>
            </w:r>
            <w:r>
              <w:rPr>
                <w:rFonts w:ascii="Times New Roman" w:hAnsi="Times New Roman" w:cs="Times New Roman"/>
                <w:i/>
                <w:iCs/>
                <w:sz w:val="26"/>
                <w:szCs w:val="26"/>
                <w:lang w:val="en-US"/>
              </w:rPr>
              <w:t xml:space="preserve">AND </w:t>
            </w:r>
            <w:r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TENDA = ‘Sản phẩm Y’)</w:t>
            </w:r>
          </w:p>
        </w:tc>
      </w:tr>
      <w:tr w:rsidR="000D655E" w:rsidRPr="00050E27" w14:paraId="7F6BB6C6" w14:textId="77777777" w:rsidTr="00D54C4C">
        <w:trPr>
          <w:trHeight w:val="539"/>
        </w:trPr>
        <w:tc>
          <w:tcPr>
            <w:tcW w:w="704" w:type="dxa"/>
            <w:vMerge/>
          </w:tcPr>
          <w:p w14:paraId="07FAA854" w14:textId="77777777" w:rsidR="000D655E" w:rsidRPr="00066F54" w:rsidRDefault="000D655E" w:rsidP="000D655E">
            <w:pPr>
              <w:pStyle w:val="ListParagraph"/>
              <w:ind w:left="584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105" w:type="dxa"/>
            <w:vMerge/>
          </w:tcPr>
          <w:p w14:paraId="361857D6" w14:textId="77777777" w:rsidR="000D655E" w:rsidRPr="00B22D33" w:rsidRDefault="000D655E" w:rsidP="00E87C87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9028" w:type="dxa"/>
          </w:tcPr>
          <w:p w14:paraId="5EEE84DB" w14:textId="4EE963D2" w:rsidR="000D655E" w:rsidRDefault="00C00475" w:rsidP="00E87C87">
            <w:pPr>
              <w:jc w:val="both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US"/>
              </w:rPr>
            </w:pPr>
            <w:r w:rsidRPr="00586764">
              <w:rPr>
                <w:rFonts w:ascii="Times New Roman" w:hAnsi="Times New Roman" w:cs="Times New Roman"/>
                <w:b/>
                <w:bCs/>
                <w:position w:val="-120"/>
                <w:sz w:val="26"/>
                <w:szCs w:val="26"/>
                <w:lang w:val="en-US"/>
              </w:rPr>
              <w:object w:dxaOrig="7220" w:dyaOrig="2540" w14:anchorId="4DA8B10F">
                <v:shape id="_x0000_i3666" type="#_x0000_t75" style="width:361.2pt;height:127.2pt" o:ole="">
                  <v:imagedata r:id="rId120" o:title=""/>
                </v:shape>
                <o:OLEObject Type="Embed" ProgID="Equation.DSMT4" ShapeID="_x0000_i3666" DrawAspect="Content" ObjectID="_1710435718" r:id="rId121"/>
              </w:object>
            </w:r>
          </w:p>
        </w:tc>
      </w:tr>
      <w:tr w:rsidR="000D655E" w:rsidRPr="00050E27" w14:paraId="18DC0099" w14:textId="77777777" w:rsidTr="00D54C4C">
        <w:trPr>
          <w:trHeight w:val="539"/>
        </w:trPr>
        <w:tc>
          <w:tcPr>
            <w:tcW w:w="704" w:type="dxa"/>
            <w:vMerge/>
          </w:tcPr>
          <w:p w14:paraId="14A6C9E2" w14:textId="77777777" w:rsidR="000D655E" w:rsidRPr="00066F54" w:rsidRDefault="000D655E" w:rsidP="000D655E">
            <w:pPr>
              <w:pStyle w:val="ListParagraph"/>
              <w:ind w:left="584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105" w:type="dxa"/>
            <w:vMerge/>
          </w:tcPr>
          <w:p w14:paraId="5D9B99A6" w14:textId="77777777" w:rsidR="000D655E" w:rsidRPr="00B22D33" w:rsidRDefault="000D655E" w:rsidP="00E87C87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9028" w:type="dxa"/>
          </w:tcPr>
          <w:p w14:paraId="35625823" w14:textId="41DC6267" w:rsidR="000D655E" w:rsidRDefault="0079196A" w:rsidP="00E87C87">
            <w:pPr>
              <w:jc w:val="both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US"/>
              </w:rPr>
            </w:pPr>
            <w:r w:rsidRPr="00CE7EAA">
              <w:rPr>
                <w:rFonts w:ascii="Times New Roman" w:hAnsi="Times New Roman" w:cs="Times New Roman"/>
                <w:b/>
                <w:bCs/>
                <w:position w:val="-30"/>
                <w:sz w:val="26"/>
                <w:szCs w:val="26"/>
                <w:lang w:val="en-US"/>
              </w:rPr>
              <w:object w:dxaOrig="12420" w:dyaOrig="740" w14:anchorId="43E467DB">
                <v:shape id="_x0000_i3917" type="#_x0000_t75" style="width:441.6pt;height:26.4pt" o:ole="">
                  <v:imagedata r:id="rId122" o:title=""/>
                </v:shape>
                <o:OLEObject Type="Embed" ProgID="Equation.DSMT4" ShapeID="_x0000_i3917" DrawAspect="Content" ObjectID="_1710435719" r:id="rId123"/>
              </w:object>
            </w:r>
          </w:p>
        </w:tc>
      </w:tr>
      <w:tr w:rsidR="00C00475" w:rsidRPr="00050E27" w14:paraId="3764914B" w14:textId="77777777" w:rsidTr="00D54C4C">
        <w:trPr>
          <w:trHeight w:val="539"/>
        </w:trPr>
        <w:tc>
          <w:tcPr>
            <w:tcW w:w="704" w:type="dxa"/>
            <w:vMerge w:val="restart"/>
          </w:tcPr>
          <w:p w14:paraId="5E689E0C" w14:textId="77777777" w:rsidR="00C00475" w:rsidRPr="00066F54" w:rsidRDefault="00C00475" w:rsidP="00E87C87">
            <w:pPr>
              <w:pStyle w:val="ListParagraph"/>
              <w:numPr>
                <w:ilvl w:val="0"/>
                <w:numId w:val="1"/>
              </w:numPr>
              <w:ind w:left="584" w:hanging="357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105" w:type="dxa"/>
            <w:vMerge w:val="restart"/>
          </w:tcPr>
          <w:p w14:paraId="6E840F6B" w14:textId="6A076E1B" w:rsidR="00C00475" w:rsidRPr="00B22D33" w:rsidRDefault="00C00475" w:rsidP="00E87C87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B3763C">
              <w:rPr>
                <w:rFonts w:ascii="Times New Roman" w:hAnsi="Times New Roman" w:cs="Times New Roman"/>
                <w:sz w:val="26"/>
                <w:szCs w:val="26"/>
              </w:rPr>
              <w:t>Danh sách mã, tên của các phòng ban có chủ trì đề án tên là “</w:t>
            </w:r>
            <w:r w:rsidRPr="00B22D33">
              <w:rPr>
                <w:rFonts w:ascii="Times New Roman" w:hAnsi="Times New Roman" w:cs="Times New Roman"/>
                <w:sz w:val="26"/>
                <w:szCs w:val="26"/>
              </w:rPr>
              <w:t xml:space="preserve"> S</w:t>
            </w:r>
            <w:r w:rsidRPr="00E11F09">
              <w:rPr>
                <w:rFonts w:ascii="Times New Roman" w:hAnsi="Times New Roman" w:cs="Times New Roman"/>
                <w:sz w:val="26"/>
                <w:szCs w:val="26"/>
              </w:rPr>
              <w:t>ản phẩm X</w:t>
            </w:r>
            <w:r w:rsidRPr="00B3763C">
              <w:rPr>
                <w:rFonts w:ascii="Times New Roman" w:hAnsi="Times New Roman" w:cs="Times New Roman"/>
                <w:sz w:val="26"/>
                <w:szCs w:val="26"/>
              </w:rPr>
              <w:t xml:space="preserve"> ” mà không có chủ trì đề án tên là “</w:t>
            </w:r>
            <w:r w:rsidRPr="00B22D33">
              <w:rPr>
                <w:rFonts w:ascii="Times New Roman" w:hAnsi="Times New Roman" w:cs="Times New Roman"/>
                <w:sz w:val="26"/>
                <w:szCs w:val="26"/>
              </w:rPr>
              <w:t xml:space="preserve"> S</w:t>
            </w:r>
            <w:r w:rsidRPr="00E11F09">
              <w:rPr>
                <w:rFonts w:ascii="Times New Roman" w:hAnsi="Times New Roman" w:cs="Times New Roman"/>
                <w:sz w:val="26"/>
                <w:szCs w:val="26"/>
              </w:rPr>
              <w:t xml:space="preserve">ản phẩm </w:t>
            </w:r>
            <w:r w:rsidRPr="00A942BE">
              <w:rPr>
                <w:rFonts w:ascii="Times New Roman" w:hAnsi="Times New Roman" w:cs="Times New Roman"/>
                <w:sz w:val="26"/>
                <w:szCs w:val="26"/>
              </w:rPr>
              <w:t>Y</w:t>
            </w:r>
            <w:r w:rsidRPr="00B3763C">
              <w:rPr>
                <w:rFonts w:ascii="Times New Roman" w:hAnsi="Times New Roman" w:cs="Times New Roman"/>
                <w:sz w:val="26"/>
                <w:szCs w:val="26"/>
              </w:rPr>
              <w:t xml:space="preserve"> ”.</w:t>
            </w:r>
          </w:p>
        </w:tc>
        <w:tc>
          <w:tcPr>
            <w:tcW w:w="9028" w:type="dxa"/>
          </w:tcPr>
          <w:p w14:paraId="3205CF47" w14:textId="77777777" w:rsidR="00C00475" w:rsidRDefault="00C00475" w:rsidP="00E87C87">
            <w:pPr>
              <w:jc w:val="both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US"/>
              </w:rPr>
              <w:t xml:space="preserve">SELECT </w:t>
            </w:r>
            <w:r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MAPHG, TENPHG</w:t>
            </w:r>
          </w:p>
          <w:p w14:paraId="23EDAD90" w14:textId="77777777" w:rsidR="00C00475" w:rsidRDefault="00C00475" w:rsidP="00E87C87">
            <w:pPr>
              <w:jc w:val="both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US"/>
              </w:rPr>
              <w:t xml:space="preserve">FROM </w:t>
            </w:r>
            <w:r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PHONGBAN PB, DEAN DA</w:t>
            </w:r>
          </w:p>
          <w:p w14:paraId="5B506CA3" w14:textId="089358C7" w:rsidR="00C00475" w:rsidRPr="00B3763C" w:rsidRDefault="00C00475" w:rsidP="00E87C87">
            <w:pPr>
              <w:jc w:val="both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US"/>
              </w:rPr>
              <w:t>WHERE</w:t>
            </w:r>
            <w:r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 xml:space="preserve"> MAPHG = PHONG </w:t>
            </w:r>
            <w:r>
              <w:rPr>
                <w:rFonts w:ascii="Times New Roman" w:hAnsi="Times New Roman" w:cs="Times New Roman"/>
                <w:i/>
                <w:iCs/>
                <w:sz w:val="26"/>
                <w:szCs w:val="26"/>
                <w:lang w:val="en-US"/>
              </w:rPr>
              <w:t xml:space="preserve">AND </w:t>
            </w:r>
            <w:r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 xml:space="preserve">TENDA = ‘Sản phẩm X’ </w:t>
            </w:r>
            <w:r>
              <w:rPr>
                <w:rFonts w:ascii="Times New Roman" w:hAnsi="Times New Roman" w:cs="Times New Roman"/>
                <w:i/>
                <w:iCs/>
                <w:sz w:val="26"/>
                <w:szCs w:val="26"/>
                <w:lang w:val="en-US"/>
              </w:rPr>
              <w:t>AND</w:t>
            </w:r>
            <w:r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 xml:space="preserve"> MAPHG </w:t>
            </w:r>
            <w:r w:rsidRPr="00B3763C">
              <w:rPr>
                <w:rFonts w:ascii="Times New Roman" w:hAnsi="Times New Roman" w:cs="Times New Roman"/>
                <w:i/>
                <w:iCs/>
                <w:sz w:val="26"/>
                <w:szCs w:val="26"/>
                <w:u w:val="single"/>
                <w:lang w:val="en-US"/>
              </w:rPr>
              <w:t>NOT</w:t>
            </w:r>
            <w:r w:rsidRPr="00B3763C">
              <w:rPr>
                <w:rFonts w:ascii="Times New Roman" w:hAnsi="Times New Roman" w:cs="Times New Roman"/>
                <w:sz w:val="26"/>
                <w:szCs w:val="26"/>
                <w:u w:val="single"/>
                <w:lang w:val="en-US"/>
              </w:rPr>
              <w:t xml:space="preserve"> </w:t>
            </w:r>
            <w:r w:rsidRPr="00B3763C">
              <w:rPr>
                <w:rFonts w:ascii="Times New Roman" w:hAnsi="Times New Roman" w:cs="Times New Roman"/>
                <w:i/>
                <w:iCs/>
                <w:sz w:val="26"/>
                <w:szCs w:val="26"/>
                <w:u w:val="single"/>
                <w:lang w:val="en-US"/>
              </w:rPr>
              <w:t>IN</w:t>
            </w:r>
            <w:r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 xml:space="preserve"> (</w:t>
            </w:r>
            <w:r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US"/>
              </w:rPr>
              <w:t xml:space="preserve">SELECT </w:t>
            </w:r>
            <w:r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 xml:space="preserve">MAPHG </w:t>
            </w:r>
            <w:r w:rsidR="00686E09"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US"/>
              </w:rPr>
              <w:t xml:space="preserve">FROM </w:t>
            </w:r>
            <w:r w:rsidR="00686E09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PHONGBAN</w:t>
            </w:r>
            <w:r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 xml:space="preserve"> PB2, DEAN DA2 </w:t>
            </w:r>
            <w:r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US"/>
              </w:rPr>
              <w:t>WHERE</w:t>
            </w:r>
            <w:r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 xml:space="preserve"> MAPHG = PHONG </w:t>
            </w:r>
            <w:r>
              <w:rPr>
                <w:rFonts w:ascii="Times New Roman" w:hAnsi="Times New Roman" w:cs="Times New Roman"/>
                <w:i/>
                <w:iCs/>
                <w:sz w:val="26"/>
                <w:szCs w:val="26"/>
                <w:lang w:val="en-US"/>
              </w:rPr>
              <w:t xml:space="preserve">AND </w:t>
            </w:r>
            <w:r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TENDA = ‘Sản phẩm Y’)</w:t>
            </w:r>
          </w:p>
        </w:tc>
      </w:tr>
      <w:tr w:rsidR="00C00475" w:rsidRPr="00050E27" w14:paraId="06B45501" w14:textId="77777777" w:rsidTr="00D54C4C">
        <w:trPr>
          <w:trHeight w:val="539"/>
        </w:trPr>
        <w:tc>
          <w:tcPr>
            <w:tcW w:w="704" w:type="dxa"/>
            <w:vMerge/>
          </w:tcPr>
          <w:p w14:paraId="02F8DD6C" w14:textId="77777777" w:rsidR="00C00475" w:rsidRPr="00066F54" w:rsidRDefault="00C00475" w:rsidP="00E87C87">
            <w:pPr>
              <w:pStyle w:val="ListParagraph"/>
              <w:numPr>
                <w:ilvl w:val="0"/>
                <w:numId w:val="1"/>
              </w:numPr>
              <w:ind w:left="584" w:hanging="357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105" w:type="dxa"/>
            <w:vMerge/>
          </w:tcPr>
          <w:p w14:paraId="2053190E" w14:textId="77777777" w:rsidR="00C00475" w:rsidRPr="00B3763C" w:rsidRDefault="00C00475" w:rsidP="00E87C87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9028" w:type="dxa"/>
          </w:tcPr>
          <w:p w14:paraId="2EF4F6FF" w14:textId="18CC49EE" w:rsidR="00C00475" w:rsidRDefault="00686E09" w:rsidP="00E87C87">
            <w:pPr>
              <w:jc w:val="both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US"/>
              </w:rPr>
            </w:pPr>
            <w:r w:rsidRPr="00586764">
              <w:rPr>
                <w:rFonts w:ascii="Times New Roman" w:hAnsi="Times New Roman" w:cs="Times New Roman"/>
                <w:b/>
                <w:bCs/>
                <w:position w:val="-120"/>
                <w:sz w:val="26"/>
                <w:szCs w:val="26"/>
                <w:lang w:val="en-US"/>
              </w:rPr>
              <w:object w:dxaOrig="7220" w:dyaOrig="2540" w14:anchorId="72E9905B">
                <v:shape id="_x0000_i3667" type="#_x0000_t75" style="width:361.2pt;height:127.2pt" o:ole="">
                  <v:imagedata r:id="rId124" o:title=""/>
                </v:shape>
                <o:OLEObject Type="Embed" ProgID="Equation.DSMT4" ShapeID="_x0000_i3667" DrawAspect="Content" ObjectID="_1710435720" r:id="rId125"/>
              </w:object>
            </w:r>
          </w:p>
        </w:tc>
      </w:tr>
      <w:tr w:rsidR="00C00475" w:rsidRPr="00050E27" w14:paraId="2B0339A3" w14:textId="77777777" w:rsidTr="00D54C4C">
        <w:trPr>
          <w:trHeight w:val="539"/>
        </w:trPr>
        <w:tc>
          <w:tcPr>
            <w:tcW w:w="704" w:type="dxa"/>
            <w:vMerge/>
          </w:tcPr>
          <w:p w14:paraId="60B78CD7" w14:textId="77777777" w:rsidR="00C00475" w:rsidRPr="00066F54" w:rsidRDefault="00C00475" w:rsidP="00E87C87">
            <w:pPr>
              <w:pStyle w:val="ListParagraph"/>
              <w:numPr>
                <w:ilvl w:val="0"/>
                <w:numId w:val="1"/>
              </w:numPr>
              <w:ind w:left="584" w:hanging="357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105" w:type="dxa"/>
            <w:vMerge/>
          </w:tcPr>
          <w:p w14:paraId="7CA2F7C2" w14:textId="77777777" w:rsidR="00C00475" w:rsidRPr="00B3763C" w:rsidRDefault="00C00475" w:rsidP="00E87C87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9028" w:type="dxa"/>
          </w:tcPr>
          <w:p w14:paraId="1307BDA6" w14:textId="2545DA5C" w:rsidR="00C00475" w:rsidRDefault="00E750ED" w:rsidP="00E87C87">
            <w:pPr>
              <w:jc w:val="both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US"/>
              </w:rPr>
            </w:pPr>
            <w:r w:rsidRPr="00CE7EAA">
              <w:rPr>
                <w:rFonts w:ascii="Times New Roman" w:hAnsi="Times New Roman" w:cs="Times New Roman"/>
                <w:b/>
                <w:bCs/>
                <w:position w:val="-30"/>
                <w:sz w:val="26"/>
                <w:szCs w:val="26"/>
                <w:lang w:val="en-US"/>
              </w:rPr>
              <w:object w:dxaOrig="12600" w:dyaOrig="740" w14:anchorId="0885D3AC">
                <v:shape id="_x0000_i3922" type="#_x0000_t75" style="width:439.2pt;height:25.8pt" o:ole="">
                  <v:imagedata r:id="rId126" o:title=""/>
                </v:shape>
                <o:OLEObject Type="Embed" ProgID="Equation.DSMT4" ShapeID="_x0000_i3922" DrawAspect="Content" ObjectID="_1710435721" r:id="rId127"/>
              </w:object>
            </w:r>
          </w:p>
        </w:tc>
      </w:tr>
      <w:tr w:rsidR="00686E09" w:rsidRPr="00050E27" w14:paraId="7535804C" w14:textId="77777777" w:rsidTr="00D54C4C">
        <w:trPr>
          <w:trHeight w:val="539"/>
        </w:trPr>
        <w:tc>
          <w:tcPr>
            <w:tcW w:w="704" w:type="dxa"/>
            <w:vMerge w:val="restart"/>
          </w:tcPr>
          <w:p w14:paraId="1378DC84" w14:textId="77777777" w:rsidR="00686E09" w:rsidRPr="00066F54" w:rsidRDefault="00686E09" w:rsidP="00E87C87">
            <w:pPr>
              <w:pStyle w:val="ListParagraph"/>
              <w:numPr>
                <w:ilvl w:val="0"/>
                <w:numId w:val="1"/>
              </w:numPr>
              <w:ind w:left="584" w:hanging="357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105" w:type="dxa"/>
            <w:vMerge w:val="restart"/>
          </w:tcPr>
          <w:p w14:paraId="1EB0816E" w14:textId="5F2C4074" w:rsidR="00686E09" w:rsidRPr="00B3763C" w:rsidRDefault="00686E09" w:rsidP="00E87C87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0326A3">
              <w:rPr>
                <w:rFonts w:ascii="Times New Roman" w:hAnsi="Times New Roman" w:cs="Times New Roman"/>
                <w:sz w:val="26"/>
                <w:szCs w:val="26"/>
              </w:rPr>
              <w:t>Phân công cho các nhân viên thuộc phòng số 5 tham gia đề án số 10 mỗi người tham gia 10 giờ.</w:t>
            </w:r>
          </w:p>
        </w:tc>
        <w:tc>
          <w:tcPr>
            <w:tcW w:w="9028" w:type="dxa"/>
          </w:tcPr>
          <w:p w14:paraId="51C97B1C" w14:textId="4E3A472C" w:rsidR="00686E09" w:rsidRDefault="00686E09" w:rsidP="00E87C87">
            <w:pPr>
              <w:jc w:val="both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US"/>
              </w:rPr>
              <w:t xml:space="preserve">INSERT INTO </w:t>
            </w:r>
            <w:r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PHANCONG (MA_NVIEN, MADA, STT, THOIGIAN)</w:t>
            </w:r>
          </w:p>
          <w:p w14:paraId="5E77807B" w14:textId="6123360A" w:rsidR="00686E09" w:rsidRPr="00C46357" w:rsidRDefault="00686E09" w:rsidP="00E87C87">
            <w:pPr>
              <w:jc w:val="both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US"/>
              </w:rPr>
              <w:t xml:space="preserve">SELECT </w:t>
            </w:r>
            <w:r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MA_NVIEN, ‘10’, ‘1’, ‘10’</w:t>
            </w:r>
          </w:p>
          <w:p w14:paraId="69D1DC51" w14:textId="77777777" w:rsidR="00686E09" w:rsidRDefault="00686E09" w:rsidP="00E87C87">
            <w:pPr>
              <w:jc w:val="both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US"/>
              </w:rPr>
              <w:t xml:space="preserve">FROM </w:t>
            </w:r>
            <w:r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PHANCONG PC, NHANVIEN NV</w:t>
            </w:r>
          </w:p>
          <w:p w14:paraId="74622BC1" w14:textId="51B70115" w:rsidR="00686E09" w:rsidRPr="000319D8" w:rsidRDefault="00686E09" w:rsidP="00E87C87">
            <w:pPr>
              <w:jc w:val="both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US"/>
              </w:rPr>
              <w:t xml:space="preserve">WHERE </w:t>
            </w:r>
            <w:r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 xml:space="preserve">MA_NVIEN = MANV </w:t>
            </w:r>
            <w:r>
              <w:rPr>
                <w:rFonts w:ascii="Times New Roman" w:hAnsi="Times New Roman" w:cs="Times New Roman"/>
                <w:i/>
                <w:iCs/>
                <w:sz w:val="26"/>
                <w:szCs w:val="26"/>
                <w:lang w:val="en-US"/>
              </w:rPr>
              <w:t>AND</w:t>
            </w:r>
            <w:r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 xml:space="preserve"> PHG = ‘5’</w:t>
            </w:r>
          </w:p>
        </w:tc>
      </w:tr>
      <w:tr w:rsidR="00686E09" w:rsidRPr="00050E27" w14:paraId="470F8F4D" w14:textId="77777777" w:rsidTr="00D54C4C">
        <w:trPr>
          <w:trHeight w:val="539"/>
        </w:trPr>
        <w:tc>
          <w:tcPr>
            <w:tcW w:w="704" w:type="dxa"/>
            <w:vMerge/>
          </w:tcPr>
          <w:p w14:paraId="5B0938FF" w14:textId="77777777" w:rsidR="00686E09" w:rsidRPr="00066F54" w:rsidRDefault="00686E09" w:rsidP="00E87C87">
            <w:pPr>
              <w:pStyle w:val="ListParagraph"/>
              <w:numPr>
                <w:ilvl w:val="0"/>
                <w:numId w:val="1"/>
              </w:numPr>
              <w:ind w:left="584" w:hanging="357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105" w:type="dxa"/>
            <w:vMerge/>
          </w:tcPr>
          <w:p w14:paraId="0BDC8374" w14:textId="77777777" w:rsidR="00686E09" w:rsidRPr="000326A3" w:rsidRDefault="00686E09" w:rsidP="00E87C87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9028" w:type="dxa"/>
          </w:tcPr>
          <w:p w14:paraId="25ABB370" w14:textId="7F9FBA6F" w:rsidR="00686E09" w:rsidRDefault="00D03097" w:rsidP="00E87C87">
            <w:pPr>
              <w:jc w:val="both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US"/>
              </w:rPr>
            </w:pPr>
            <w:r w:rsidRPr="00972046">
              <w:rPr>
                <w:rFonts w:ascii="Times New Roman" w:hAnsi="Times New Roman" w:cs="Times New Roman"/>
                <w:b/>
                <w:bCs/>
                <w:position w:val="-16"/>
                <w:sz w:val="26"/>
                <w:szCs w:val="26"/>
                <w:lang w:val="en-US"/>
              </w:rPr>
              <w:object w:dxaOrig="6540" w:dyaOrig="440" w14:anchorId="159447E8">
                <v:shape id="_x0000_i3668" type="#_x0000_t75" style="width:327pt;height:22.2pt" o:ole="">
                  <v:imagedata r:id="rId128" o:title=""/>
                </v:shape>
                <o:OLEObject Type="Embed" ProgID="Equation.DSMT4" ShapeID="_x0000_i3668" DrawAspect="Content" ObjectID="_1710435722" r:id="rId129"/>
              </w:object>
            </w:r>
          </w:p>
        </w:tc>
      </w:tr>
      <w:tr w:rsidR="00686E09" w:rsidRPr="00050E27" w14:paraId="4A10AB90" w14:textId="77777777" w:rsidTr="00D54C4C">
        <w:trPr>
          <w:trHeight w:val="539"/>
        </w:trPr>
        <w:tc>
          <w:tcPr>
            <w:tcW w:w="704" w:type="dxa"/>
            <w:vMerge/>
          </w:tcPr>
          <w:p w14:paraId="7DCC93C3" w14:textId="77777777" w:rsidR="00686E09" w:rsidRPr="00066F54" w:rsidRDefault="00686E09" w:rsidP="00E87C87">
            <w:pPr>
              <w:pStyle w:val="ListParagraph"/>
              <w:numPr>
                <w:ilvl w:val="0"/>
                <w:numId w:val="1"/>
              </w:numPr>
              <w:ind w:left="584" w:hanging="357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105" w:type="dxa"/>
            <w:vMerge/>
          </w:tcPr>
          <w:p w14:paraId="2C4D91BC" w14:textId="77777777" w:rsidR="00686E09" w:rsidRPr="000326A3" w:rsidRDefault="00686E09" w:rsidP="00E87C87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9028" w:type="dxa"/>
          </w:tcPr>
          <w:p w14:paraId="36DCA773" w14:textId="77777777" w:rsidR="00686E09" w:rsidRDefault="00686E09" w:rsidP="00E87C87">
            <w:pPr>
              <w:jc w:val="both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US"/>
              </w:rPr>
            </w:pPr>
          </w:p>
        </w:tc>
      </w:tr>
      <w:tr w:rsidR="007521B2" w:rsidRPr="00050E27" w14:paraId="6375D344" w14:textId="77777777" w:rsidTr="00D54C4C">
        <w:trPr>
          <w:trHeight w:val="539"/>
        </w:trPr>
        <w:tc>
          <w:tcPr>
            <w:tcW w:w="704" w:type="dxa"/>
            <w:vMerge w:val="restart"/>
          </w:tcPr>
          <w:p w14:paraId="2A7FC487" w14:textId="77777777" w:rsidR="007521B2" w:rsidRPr="00066F54" w:rsidRDefault="007521B2" w:rsidP="00E87C87">
            <w:pPr>
              <w:pStyle w:val="ListParagraph"/>
              <w:numPr>
                <w:ilvl w:val="0"/>
                <w:numId w:val="1"/>
              </w:numPr>
              <w:ind w:left="584" w:hanging="357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105" w:type="dxa"/>
            <w:vMerge w:val="restart"/>
          </w:tcPr>
          <w:p w14:paraId="02A328D1" w14:textId="3361A940" w:rsidR="007521B2" w:rsidRPr="00793220" w:rsidRDefault="007521B2" w:rsidP="00E87C87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6F63E3">
              <w:rPr>
                <w:rFonts w:ascii="Times New Roman" w:hAnsi="Times New Roman" w:cs="Times New Roman"/>
                <w:sz w:val="26"/>
                <w:szCs w:val="26"/>
              </w:rPr>
              <w:t>Xóa tất cả những phân công liên quan đến nhân viên mã là 10.</w:t>
            </w:r>
          </w:p>
        </w:tc>
        <w:tc>
          <w:tcPr>
            <w:tcW w:w="9028" w:type="dxa"/>
          </w:tcPr>
          <w:p w14:paraId="21792806" w14:textId="77777777" w:rsidR="007521B2" w:rsidRDefault="007521B2" w:rsidP="00E87C87">
            <w:pPr>
              <w:jc w:val="both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US"/>
              </w:rPr>
              <w:t xml:space="preserve">DELETE FROM </w:t>
            </w:r>
            <w:r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PHANCONG</w:t>
            </w:r>
          </w:p>
          <w:p w14:paraId="48619AA0" w14:textId="41FC0B60" w:rsidR="007521B2" w:rsidRPr="00CF4937" w:rsidRDefault="007521B2" w:rsidP="00E87C87">
            <w:pPr>
              <w:jc w:val="both"/>
              <w:rPr>
                <w:rFonts w:ascii="Times New Roman" w:hAnsi="Times New Roman" w:cs="Times New Roman"/>
                <w:i/>
                <w:iCs/>
                <w:sz w:val="26"/>
                <w:szCs w:val="26"/>
                <w:lang w:val="en-US"/>
              </w:rPr>
            </w:pPr>
            <w:r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US"/>
              </w:rPr>
              <w:t xml:space="preserve">WHERE </w:t>
            </w:r>
            <w:r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MANV = ‘010’</w:t>
            </w:r>
          </w:p>
        </w:tc>
      </w:tr>
      <w:tr w:rsidR="007521B2" w:rsidRPr="00050E27" w14:paraId="5C2DB533" w14:textId="77777777" w:rsidTr="00D54C4C">
        <w:trPr>
          <w:trHeight w:val="539"/>
        </w:trPr>
        <w:tc>
          <w:tcPr>
            <w:tcW w:w="704" w:type="dxa"/>
            <w:vMerge/>
          </w:tcPr>
          <w:p w14:paraId="71085E95" w14:textId="77777777" w:rsidR="007521B2" w:rsidRPr="00066F54" w:rsidRDefault="007521B2" w:rsidP="00E87C87">
            <w:pPr>
              <w:pStyle w:val="ListParagraph"/>
              <w:numPr>
                <w:ilvl w:val="0"/>
                <w:numId w:val="1"/>
              </w:numPr>
              <w:ind w:left="584" w:hanging="357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105" w:type="dxa"/>
            <w:vMerge/>
          </w:tcPr>
          <w:p w14:paraId="69216114" w14:textId="77777777" w:rsidR="007521B2" w:rsidRPr="006F63E3" w:rsidRDefault="007521B2" w:rsidP="00E87C87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9028" w:type="dxa"/>
          </w:tcPr>
          <w:p w14:paraId="40962C49" w14:textId="041CB553" w:rsidR="007521B2" w:rsidRDefault="009720E7" w:rsidP="00E87C87">
            <w:pPr>
              <w:jc w:val="both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US"/>
              </w:rPr>
            </w:pPr>
            <w:r w:rsidRPr="009720E7">
              <w:rPr>
                <w:rFonts w:ascii="Times New Roman" w:hAnsi="Times New Roman" w:cs="Times New Roman"/>
                <w:b/>
                <w:bCs/>
                <w:position w:val="-14"/>
                <w:sz w:val="26"/>
                <w:szCs w:val="26"/>
                <w:lang w:val="en-US"/>
              </w:rPr>
              <w:object w:dxaOrig="6200" w:dyaOrig="400" w14:anchorId="66001EDE">
                <v:shape id="_x0000_i3669" type="#_x0000_t75" style="width:310.2pt;height:19.8pt" o:ole="">
                  <v:imagedata r:id="rId130" o:title=""/>
                </v:shape>
                <o:OLEObject Type="Embed" ProgID="Equation.DSMT4" ShapeID="_x0000_i3669" DrawAspect="Content" ObjectID="_1710435723" r:id="rId131"/>
              </w:object>
            </w:r>
          </w:p>
        </w:tc>
      </w:tr>
      <w:tr w:rsidR="007521B2" w:rsidRPr="00050E27" w14:paraId="006C34CD" w14:textId="77777777" w:rsidTr="00D54C4C">
        <w:trPr>
          <w:trHeight w:val="539"/>
        </w:trPr>
        <w:tc>
          <w:tcPr>
            <w:tcW w:w="704" w:type="dxa"/>
            <w:vMerge/>
          </w:tcPr>
          <w:p w14:paraId="152B0B27" w14:textId="77777777" w:rsidR="007521B2" w:rsidRPr="00066F54" w:rsidRDefault="007521B2" w:rsidP="00E87C87">
            <w:pPr>
              <w:pStyle w:val="ListParagraph"/>
              <w:numPr>
                <w:ilvl w:val="0"/>
                <w:numId w:val="1"/>
              </w:numPr>
              <w:ind w:left="584" w:hanging="357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105" w:type="dxa"/>
            <w:vMerge/>
          </w:tcPr>
          <w:p w14:paraId="2F5782DA" w14:textId="77777777" w:rsidR="007521B2" w:rsidRPr="006F63E3" w:rsidRDefault="007521B2" w:rsidP="00E87C87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9028" w:type="dxa"/>
          </w:tcPr>
          <w:p w14:paraId="4B43BB10" w14:textId="77777777" w:rsidR="007521B2" w:rsidRDefault="007521B2" w:rsidP="00E87C87">
            <w:pPr>
              <w:jc w:val="both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US"/>
              </w:rPr>
            </w:pPr>
          </w:p>
        </w:tc>
      </w:tr>
      <w:tr w:rsidR="009720E7" w:rsidRPr="00050E27" w14:paraId="5E2D6645" w14:textId="77777777" w:rsidTr="00D54C4C">
        <w:trPr>
          <w:trHeight w:val="539"/>
        </w:trPr>
        <w:tc>
          <w:tcPr>
            <w:tcW w:w="704" w:type="dxa"/>
            <w:vMerge w:val="restart"/>
          </w:tcPr>
          <w:p w14:paraId="2E6033A2" w14:textId="77777777" w:rsidR="009720E7" w:rsidRPr="00066F54" w:rsidRDefault="009720E7" w:rsidP="00E87C87">
            <w:pPr>
              <w:pStyle w:val="ListParagraph"/>
              <w:numPr>
                <w:ilvl w:val="0"/>
                <w:numId w:val="1"/>
              </w:numPr>
              <w:ind w:left="584" w:hanging="357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105" w:type="dxa"/>
            <w:vMerge w:val="restart"/>
          </w:tcPr>
          <w:p w14:paraId="3BA98A9E" w14:textId="3DD3D73C" w:rsidR="009720E7" w:rsidRPr="006F63E3" w:rsidRDefault="009720E7" w:rsidP="00E87C87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1C079C">
              <w:rPr>
                <w:rFonts w:ascii="Times New Roman" w:hAnsi="Times New Roman" w:cs="Times New Roman"/>
                <w:sz w:val="26"/>
                <w:szCs w:val="26"/>
              </w:rPr>
              <w:t xml:space="preserve">Xóa tất cả những </w:t>
            </w:r>
            <w:r w:rsidRPr="001C079C">
              <w:rPr>
                <w:rFonts w:ascii="Times New Roman" w:hAnsi="Times New Roman" w:cs="Times New Roman"/>
                <w:sz w:val="26"/>
                <w:szCs w:val="26"/>
              </w:rPr>
              <w:lastRenderedPageBreak/>
              <w:t>phân công liên quan đến nhân viên mã là 10 và đề án mã là 20.</w:t>
            </w:r>
          </w:p>
        </w:tc>
        <w:tc>
          <w:tcPr>
            <w:tcW w:w="9028" w:type="dxa"/>
          </w:tcPr>
          <w:p w14:paraId="2838D217" w14:textId="77777777" w:rsidR="009720E7" w:rsidRDefault="009720E7" w:rsidP="00E87C87">
            <w:pPr>
              <w:jc w:val="both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US"/>
              </w:rPr>
              <w:lastRenderedPageBreak/>
              <w:t xml:space="preserve">DELETE FROM </w:t>
            </w:r>
            <w:r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PHANCONG</w:t>
            </w:r>
          </w:p>
          <w:p w14:paraId="7237B526" w14:textId="5110FD56" w:rsidR="009720E7" w:rsidRPr="001C079C" w:rsidRDefault="009720E7" w:rsidP="00E87C87">
            <w:pPr>
              <w:jc w:val="both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US"/>
              </w:rPr>
              <w:t xml:space="preserve">WHERE </w:t>
            </w:r>
            <w:r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 xml:space="preserve">MANV = ‘010’ </w:t>
            </w:r>
            <w:r>
              <w:rPr>
                <w:rFonts w:ascii="Times New Roman" w:hAnsi="Times New Roman" w:cs="Times New Roman"/>
                <w:i/>
                <w:iCs/>
                <w:sz w:val="26"/>
                <w:szCs w:val="26"/>
                <w:lang w:val="en-US"/>
              </w:rPr>
              <w:t>AND</w:t>
            </w:r>
            <w:r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 xml:space="preserve"> MADA = ‘20’</w:t>
            </w:r>
          </w:p>
        </w:tc>
      </w:tr>
      <w:tr w:rsidR="009720E7" w:rsidRPr="00050E27" w14:paraId="65778696" w14:textId="77777777" w:rsidTr="00D54C4C">
        <w:trPr>
          <w:trHeight w:val="539"/>
        </w:trPr>
        <w:tc>
          <w:tcPr>
            <w:tcW w:w="704" w:type="dxa"/>
            <w:vMerge/>
          </w:tcPr>
          <w:p w14:paraId="5552A9AD" w14:textId="77777777" w:rsidR="009720E7" w:rsidRPr="00066F54" w:rsidRDefault="009720E7" w:rsidP="00E87C87">
            <w:pPr>
              <w:pStyle w:val="ListParagraph"/>
              <w:numPr>
                <w:ilvl w:val="0"/>
                <w:numId w:val="1"/>
              </w:numPr>
              <w:ind w:left="584" w:hanging="357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105" w:type="dxa"/>
            <w:vMerge/>
          </w:tcPr>
          <w:p w14:paraId="5F4425D7" w14:textId="77777777" w:rsidR="009720E7" w:rsidRPr="001C079C" w:rsidRDefault="009720E7" w:rsidP="00E87C87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9028" w:type="dxa"/>
          </w:tcPr>
          <w:p w14:paraId="546C9AB2" w14:textId="238FAC32" w:rsidR="009720E7" w:rsidRDefault="005A69BF" w:rsidP="00E87C87">
            <w:pPr>
              <w:jc w:val="both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US"/>
              </w:rPr>
            </w:pPr>
            <w:r w:rsidRPr="009720E7">
              <w:rPr>
                <w:rFonts w:ascii="Times New Roman" w:hAnsi="Times New Roman" w:cs="Times New Roman"/>
                <w:b/>
                <w:bCs/>
                <w:position w:val="-14"/>
                <w:sz w:val="26"/>
                <w:szCs w:val="26"/>
                <w:lang w:val="en-US"/>
              </w:rPr>
              <w:object w:dxaOrig="7060" w:dyaOrig="400" w14:anchorId="3B99D5F4">
                <v:shape id="_x0000_i3670" type="#_x0000_t75" style="width:352.8pt;height:19.8pt" o:ole="">
                  <v:imagedata r:id="rId132" o:title=""/>
                </v:shape>
                <o:OLEObject Type="Embed" ProgID="Equation.DSMT4" ShapeID="_x0000_i3670" DrawAspect="Content" ObjectID="_1710435724" r:id="rId133"/>
              </w:object>
            </w:r>
          </w:p>
        </w:tc>
      </w:tr>
      <w:tr w:rsidR="009720E7" w:rsidRPr="00050E27" w14:paraId="0236466D" w14:textId="77777777" w:rsidTr="00D54C4C">
        <w:trPr>
          <w:trHeight w:val="539"/>
        </w:trPr>
        <w:tc>
          <w:tcPr>
            <w:tcW w:w="704" w:type="dxa"/>
            <w:vMerge/>
          </w:tcPr>
          <w:p w14:paraId="4F17C063" w14:textId="77777777" w:rsidR="009720E7" w:rsidRPr="00066F54" w:rsidRDefault="009720E7" w:rsidP="00E87C87">
            <w:pPr>
              <w:pStyle w:val="ListParagraph"/>
              <w:numPr>
                <w:ilvl w:val="0"/>
                <w:numId w:val="1"/>
              </w:numPr>
              <w:ind w:left="584" w:hanging="357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105" w:type="dxa"/>
            <w:vMerge/>
          </w:tcPr>
          <w:p w14:paraId="5D3C62EA" w14:textId="77777777" w:rsidR="009720E7" w:rsidRPr="001C079C" w:rsidRDefault="009720E7" w:rsidP="00E87C87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9028" w:type="dxa"/>
          </w:tcPr>
          <w:p w14:paraId="70AB99C0" w14:textId="77777777" w:rsidR="009720E7" w:rsidRDefault="009720E7" w:rsidP="00E87C87">
            <w:pPr>
              <w:jc w:val="both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US"/>
              </w:rPr>
            </w:pPr>
          </w:p>
        </w:tc>
      </w:tr>
      <w:tr w:rsidR="00D81E24" w:rsidRPr="00050E27" w14:paraId="03C6D4EF" w14:textId="77777777" w:rsidTr="00D54C4C">
        <w:trPr>
          <w:trHeight w:val="539"/>
        </w:trPr>
        <w:tc>
          <w:tcPr>
            <w:tcW w:w="704" w:type="dxa"/>
            <w:vMerge w:val="restart"/>
            <w:tcBorders>
              <w:top w:val="nil"/>
            </w:tcBorders>
          </w:tcPr>
          <w:p w14:paraId="55504818" w14:textId="77777777" w:rsidR="00D81E24" w:rsidRPr="00066F54" w:rsidRDefault="00D81E24" w:rsidP="00E87C87">
            <w:pPr>
              <w:pStyle w:val="ListParagraph"/>
              <w:numPr>
                <w:ilvl w:val="0"/>
                <w:numId w:val="1"/>
              </w:numPr>
              <w:ind w:left="584" w:hanging="357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105" w:type="dxa"/>
            <w:vMerge w:val="restart"/>
          </w:tcPr>
          <w:p w14:paraId="03EA95EB" w14:textId="3B61AD6F" w:rsidR="00D81E24" w:rsidRPr="009700DB" w:rsidRDefault="00D81E24" w:rsidP="00E87C87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9700DB">
              <w:rPr>
                <w:rFonts w:ascii="Times New Roman" w:hAnsi="Times New Roman" w:cs="Times New Roman"/>
                <w:sz w:val="26"/>
                <w:szCs w:val="26"/>
              </w:rPr>
              <w:t>Tăng 10% giờ tham gia đề án của nhân viên đã tham gia đề án số 10.</w:t>
            </w:r>
          </w:p>
        </w:tc>
        <w:tc>
          <w:tcPr>
            <w:tcW w:w="9028" w:type="dxa"/>
          </w:tcPr>
          <w:p w14:paraId="44F2CE49" w14:textId="77777777" w:rsidR="00D81E24" w:rsidRDefault="00D81E24" w:rsidP="00E87C87">
            <w:pPr>
              <w:jc w:val="both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US"/>
              </w:rPr>
              <w:t xml:space="preserve">UPDATE </w:t>
            </w:r>
            <w:r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PHANCONG</w:t>
            </w:r>
          </w:p>
          <w:p w14:paraId="6C460D9B" w14:textId="77777777" w:rsidR="00D81E24" w:rsidRDefault="00D81E24" w:rsidP="00E87C87">
            <w:pPr>
              <w:jc w:val="both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US"/>
              </w:rPr>
              <w:t xml:space="preserve">SET </w:t>
            </w:r>
            <w:r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THOIGIAN = THOIGIAN*1.1</w:t>
            </w:r>
          </w:p>
          <w:p w14:paraId="5985F9A3" w14:textId="0BCACB8D" w:rsidR="00D81E24" w:rsidRPr="007F5424" w:rsidRDefault="00D81E24" w:rsidP="00E87C87">
            <w:pPr>
              <w:jc w:val="both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US"/>
              </w:rPr>
              <w:t xml:space="preserve">WHERE </w:t>
            </w:r>
            <w:r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MADA = ‘10’</w:t>
            </w:r>
          </w:p>
        </w:tc>
      </w:tr>
      <w:tr w:rsidR="00D81E24" w:rsidRPr="00050E27" w14:paraId="482C8AFA" w14:textId="77777777" w:rsidTr="00D54C4C">
        <w:trPr>
          <w:trHeight w:val="539"/>
        </w:trPr>
        <w:tc>
          <w:tcPr>
            <w:tcW w:w="704" w:type="dxa"/>
            <w:vMerge/>
          </w:tcPr>
          <w:p w14:paraId="3ABEBEA8" w14:textId="77777777" w:rsidR="00D81E24" w:rsidRPr="006619EC" w:rsidRDefault="00D81E24" w:rsidP="006619EC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105" w:type="dxa"/>
            <w:vMerge/>
          </w:tcPr>
          <w:p w14:paraId="42A508C0" w14:textId="77777777" w:rsidR="00D81E24" w:rsidRPr="009700DB" w:rsidRDefault="00D81E24" w:rsidP="00E87C87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9028" w:type="dxa"/>
          </w:tcPr>
          <w:p w14:paraId="504D7FCC" w14:textId="01671DA0" w:rsidR="00D81E24" w:rsidRDefault="00D81E24" w:rsidP="00E87C87">
            <w:pPr>
              <w:jc w:val="both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US"/>
              </w:rPr>
            </w:pPr>
            <w:r w:rsidRPr="00422E66">
              <w:rPr>
                <w:rFonts w:ascii="Times New Roman" w:hAnsi="Times New Roman" w:cs="Times New Roman"/>
                <w:b/>
                <w:bCs/>
                <w:position w:val="-20"/>
                <w:sz w:val="26"/>
                <w:szCs w:val="26"/>
                <w:lang w:val="en-US"/>
              </w:rPr>
              <w:object w:dxaOrig="6420" w:dyaOrig="480" w14:anchorId="448A1C29">
                <v:shape id="_x0000_i3671" type="#_x0000_t75" style="width:321pt;height:24pt" o:ole="">
                  <v:imagedata r:id="rId134" o:title=""/>
                </v:shape>
                <o:OLEObject Type="Embed" ProgID="Equation.DSMT4" ShapeID="_x0000_i3671" DrawAspect="Content" ObjectID="_1710435725" r:id="rId135"/>
              </w:object>
            </w:r>
          </w:p>
        </w:tc>
      </w:tr>
      <w:tr w:rsidR="00D81E24" w:rsidRPr="00050E27" w14:paraId="03FAF6E0" w14:textId="77777777" w:rsidTr="00D54C4C">
        <w:trPr>
          <w:trHeight w:val="539"/>
        </w:trPr>
        <w:tc>
          <w:tcPr>
            <w:tcW w:w="704" w:type="dxa"/>
            <w:vMerge/>
          </w:tcPr>
          <w:p w14:paraId="54E9E4DB" w14:textId="77777777" w:rsidR="00D81E24" w:rsidRPr="006619EC" w:rsidRDefault="00D81E24" w:rsidP="006619EC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105" w:type="dxa"/>
            <w:vMerge/>
          </w:tcPr>
          <w:p w14:paraId="2BFD89BD" w14:textId="77777777" w:rsidR="00D81E24" w:rsidRPr="009700DB" w:rsidRDefault="00D81E24" w:rsidP="00E87C87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9028" w:type="dxa"/>
          </w:tcPr>
          <w:p w14:paraId="3899EBE1" w14:textId="266324DE" w:rsidR="00D81E24" w:rsidRDefault="00D81E24" w:rsidP="00E87C87">
            <w:pPr>
              <w:jc w:val="both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US"/>
              </w:rPr>
            </w:pPr>
          </w:p>
        </w:tc>
      </w:tr>
      <w:tr w:rsidR="00105B4E" w:rsidRPr="00050E27" w14:paraId="14A1E0F6" w14:textId="77777777" w:rsidTr="00D54C4C">
        <w:trPr>
          <w:trHeight w:val="539"/>
        </w:trPr>
        <w:tc>
          <w:tcPr>
            <w:tcW w:w="704" w:type="dxa"/>
            <w:vMerge w:val="restart"/>
          </w:tcPr>
          <w:p w14:paraId="0D382BE5" w14:textId="77777777" w:rsidR="00105B4E" w:rsidRPr="00066F54" w:rsidRDefault="00105B4E" w:rsidP="00E87C87">
            <w:pPr>
              <w:pStyle w:val="ListParagraph"/>
              <w:numPr>
                <w:ilvl w:val="0"/>
                <w:numId w:val="1"/>
              </w:numPr>
              <w:ind w:left="584" w:hanging="357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105" w:type="dxa"/>
            <w:vMerge w:val="restart"/>
          </w:tcPr>
          <w:p w14:paraId="3EF89774" w14:textId="3A05B16F" w:rsidR="00105B4E" w:rsidRPr="009700DB" w:rsidRDefault="00105B4E" w:rsidP="00E87C87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A70C37">
              <w:rPr>
                <w:rFonts w:ascii="Times New Roman" w:hAnsi="Times New Roman" w:cs="Times New Roman"/>
                <w:sz w:val="26"/>
                <w:szCs w:val="26"/>
              </w:rPr>
              <w:t>Giảm 15% giờ tham gia đề án của các nhân viên thuộc phòng “Nghiên cứu ”đã tham gia đề án số 10.</w:t>
            </w:r>
          </w:p>
        </w:tc>
        <w:tc>
          <w:tcPr>
            <w:tcW w:w="9028" w:type="dxa"/>
          </w:tcPr>
          <w:p w14:paraId="24D503E2" w14:textId="77777777" w:rsidR="00105B4E" w:rsidRDefault="00105B4E" w:rsidP="00E87C87">
            <w:pPr>
              <w:jc w:val="both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US"/>
              </w:rPr>
              <w:t xml:space="preserve">UPDATE </w:t>
            </w:r>
            <w:r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PHANCONG</w:t>
            </w:r>
          </w:p>
          <w:p w14:paraId="1B02C43B" w14:textId="2CAE1D55" w:rsidR="00105B4E" w:rsidRDefault="00105B4E" w:rsidP="00E87C87">
            <w:pPr>
              <w:jc w:val="both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US"/>
              </w:rPr>
              <w:t xml:space="preserve">SET </w:t>
            </w:r>
            <w:r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THOIGIAN = THOIGIAN*0.85</w:t>
            </w:r>
          </w:p>
          <w:p w14:paraId="61D71DDF" w14:textId="4EBDA799" w:rsidR="00105B4E" w:rsidRPr="001B3334" w:rsidRDefault="00105B4E" w:rsidP="00E87C87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US"/>
              </w:rPr>
              <w:t xml:space="preserve">WHERE </w:t>
            </w:r>
            <w:r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 xml:space="preserve">MADA = ’10’ </w:t>
            </w:r>
            <w:r>
              <w:rPr>
                <w:rFonts w:ascii="Times New Roman" w:hAnsi="Times New Roman" w:cs="Times New Roman"/>
                <w:i/>
                <w:iCs/>
                <w:sz w:val="26"/>
                <w:szCs w:val="26"/>
                <w:lang w:val="en-US"/>
              </w:rPr>
              <w:t>AND</w:t>
            </w:r>
            <w:r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 xml:space="preserve"> MANV </w:t>
            </w:r>
            <w:r w:rsidR="00164CFC" w:rsidRPr="00164CFC">
              <w:rPr>
                <w:rFonts w:ascii="Times New Roman" w:hAnsi="Times New Roman" w:cs="Times New Roman"/>
                <w:i/>
                <w:iCs/>
                <w:sz w:val="26"/>
                <w:szCs w:val="26"/>
                <w:lang w:val="en-US"/>
              </w:rPr>
              <w:t>IN</w:t>
            </w:r>
            <w:r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 xml:space="preserve"> (</w:t>
            </w:r>
            <w:r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US"/>
              </w:rPr>
              <w:t xml:space="preserve">SELECT </w:t>
            </w:r>
            <w:r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 xml:space="preserve">MANV </w:t>
            </w:r>
            <w:r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US"/>
              </w:rPr>
              <w:t xml:space="preserve">FROM </w:t>
            </w:r>
            <w:r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 xml:space="preserve">NHANVIEN, PHONGBAN </w:t>
            </w:r>
            <w:r w:rsidRPr="00105B4E"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US"/>
              </w:rPr>
              <w:t>WHERE</w:t>
            </w:r>
            <w:r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US"/>
              </w:rPr>
              <w:t xml:space="preserve"> </w:t>
            </w:r>
            <w:r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 xml:space="preserve">PHG = MAPHG </w:t>
            </w:r>
            <w:r>
              <w:rPr>
                <w:rFonts w:ascii="Times New Roman" w:hAnsi="Times New Roman" w:cs="Times New Roman"/>
                <w:i/>
                <w:iCs/>
                <w:sz w:val="26"/>
                <w:szCs w:val="26"/>
                <w:lang w:val="en-US"/>
              </w:rPr>
              <w:t>AND</w:t>
            </w:r>
            <w:r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 xml:space="preserve"> TENPHG = ‘Nghiên cứu’)</w:t>
            </w:r>
          </w:p>
        </w:tc>
      </w:tr>
      <w:tr w:rsidR="00105B4E" w:rsidRPr="00050E27" w14:paraId="66D0F3AE" w14:textId="77777777" w:rsidTr="00D54C4C">
        <w:trPr>
          <w:trHeight w:val="539"/>
        </w:trPr>
        <w:tc>
          <w:tcPr>
            <w:tcW w:w="704" w:type="dxa"/>
            <w:vMerge/>
          </w:tcPr>
          <w:p w14:paraId="36859CE8" w14:textId="77777777" w:rsidR="00105B4E" w:rsidRPr="00066F54" w:rsidRDefault="00105B4E" w:rsidP="00E87C87">
            <w:pPr>
              <w:pStyle w:val="ListParagraph"/>
              <w:numPr>
                <w:ilvl w:val="0"/>
                <w:numId w:val="1"/>
              </w:numPr>
              <w:ind w:left="584" w:hanging="357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105" w:type="dxa"/>
            <w:vMerge/>
          </w:tcPr>
          <w:p w14:paraId="3EE14660" w14:textId="77777777" w:rsidR="00105B4E" w:rsidRPr="00A70C37" w:rsidRDefault="00105B4E" w:rsidP="00E87C87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9028" w:type="dxa"/>
          </w:tcPr>
          <w:p w14:paraId="63559F66" w14:textId="2105AB5C" w:rsidR="00105B4E" w:rsidRDefault="00E302D3" w:rsidP="00E87C87">
            <w:pPr>
              <w:jc w:val="both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US"/>
              </w:rPr>
            </w:pPr>
            <w:r w:rsidRPr="00E302D3">
              <w:rPr>
                <w:rFonts w:ascii="Times New Roman" w:hAnsi="Times New Roman" w:cs="Times New Roman"/>
                <w:b/>
                <w:bCs/>
                <w:position w:val="-44"/>
                <w:sz w:val="26"/>
                <w:szCs w:val="26"/>
                <w:lang w:val="en-US"/>
              </w:rPr>
              <w:object w:dxaOrig="8520" w:dyaOrig="999" w14:anchorId="5E4AE0E2">
                <v:shape id="_x0000_i3672" type="#_x0000_t75" style="width:426pt;height:49.8pt" o:ole="">
                  <v:imagedata r:id="rId136" o:title=""/>
                </v:shape>
                <o:OLEObject Type="Embed" ProgID="Equation.DSMT4" ShapeID="_x0000_i3672" DrawAspect="Content" ObjectID="_1710435726" r:id="rId137"/>
              </w:object>
            </w:r>
          </w:p>
        </w:tc>
      </w:tr>
      <w:tr w:rsidR="00105B4E" w:rsidRPr="00050E27" w14:paraId="5969D569" w14:textId="77777777" w:rsidTr="00D54C4C">
        <w:trPr>
          <w:trHeight w:val="539"/>
        </w:trPr>
        <w:tc>
          <w:tcPr>
            <w:tcW w:w="704" w:type="dxa"/>
            <w:vMerge/>
          </w:tcPr>
          <w:p w14:paraId="081CCD6D" w14:textId="77777777" w:rsidR="00105B4E" w:rsidRPr="00066F54" w:rsidRDefault="00105B4E" w:rsidP="00E87C87">
            <w:pPr>
              <w:pStyle w:val="ListParagraph"/>
              <w:numPr>
                <w:ilvl w:val="0"/>
                <w:numId w:val="1"/>
              </w:numPr>
              <w:ind w:left="584" w:hanging="357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105" w:type="dxa"/>
            <w:vMerge/>
          </w:tcPr>
          <w:p w14:paraId="540176AF" w14:textId="77777777" w:rsidR="00105B4E" w:rsidRPr="00A70C37" w:rsidRDefault="00105B4E" w:rsidP="00E87C87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9028" w:type="dxa"/>
          </w:tcPr>
          <w:p w14:paraId="5732F83B" w14:textId="77777777" w:rsidR="00105B4E" w:rsidRDefault="00105B4E" w:rsidP="00E87C87">
            <w:pPr>
              <w:jc w:val="both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US"/>
              </w:rPr>
            </w:pPr>
          </w:p>
        </w:tc>
      </w:tr>
      <w:tr w:rsidR="00682E9A" w:rsidRPr="00050E27" w14:paraId="04762A29" w14:textId="77777777" w:rsidTr="00D54C4C">
        <w:trPr>
          <w:trHeight w:val="539"/>
        </w:trPr>
        <w:tc>
          <w:tcPr>
            <w:tcW w:w="704" w:type="dxa"/>
            <w:vMerge w:val="restart"/>
          </w:tcPr>
          <w:p w14:paraId="7999DDB8" w14:textId="77777777" w:rsidR="00682E9A" w:rsidRPr="00066F54" w:rsidRDefault="00682E9A" w:rsidP="00E87C87">
            <w:pPr>
              <w:pStyle w:val="ListParagraph"/>
              <w:numPr>
                <w:ilvl w:val="0"/>
                <w:numId w:val="1"/>
              </w:numPr>
              <w:ind w:left="584" w:hanging="357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105" w:type="dxa"/>
            <w:vMerge w:val="restart"/>
          </w:tcPr>
          <w:p w14:paraId="1EDBC8DE" w14:textId="1844A3DA" w:rsidR="00682E9A" w:rsidRPr="00A70C37" w:rsidRDefault="00682E9A" w:rsidP="00E87C87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8F258A">
              <w:rPr>
                <w:rFonts w:ascii="Times New Roman" w:hAnsi="Times New Roman" w:cs="Times New Roman"/>
                <w:sz w:val="26"/>
                <w:szCs w:val="26"/>
              </w:rPr>
              <w:t>Cho biết mỗi phòng ban định vị ở bao nhiêu nơi.</w:t>
            </w:r>
          </w:p>
        </w:tc>
        <w:tc>
          <w:tcPr>
            <w:tcW w:w="9028" w:type="dxa"/>
          </w:tcPr>
          <w:p w14:paraId="6548777C" w14:textId="18710B8B" w:rsidR="00682E9A" w:rsidRDefault="00682E9A" w:rsidP="00E87C87">
            <w:pPr>
              <w:jc w:val="both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US"/>
              </w:rPr>
              <w:t xml:space="preserve">SELECT </w:t>
            </w:r>
            <w:r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TENPHG, MAPHG, COUNT(DDIEM_DA) AS SODD</w:t>
            </w:r>
          </w:p>
          <w:p w14:paraId="2176CC5A" w14:textId="77777777" w:rsidR="00682E9A" w:rsidRDefault="00682E9A" w:rsidP="00E87C87">
            <w:pPr>
              <w:jc w:val="both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US"/>
              </w:rPr>
              <w:t xml:space="preserve">FROM </w:t>
            </w:r>
            <w:r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PHONGBAN PB, DEAN DA</w:t>
            </w:r>
          </w:p>
          <w:p w14:paraId="378BD15E" w14:textId="77777777" w:rsidR="00682E9A" w:rsidRDefault="00682E9A" w:rsidP="00E87C87">
            <w:pPr>
              <w:jc w:val="both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US"/>
              </w:rPr>
              <w:t xml:space="preserve">WHERE </w:t>
            </w:r>
            <w:r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MAPHG = PHONG</w:t>
            </w:r>
          </w:p>
          <w:p w14:paraId="70B5AB36" w14:textId="184ABDEB" w:rsidR="00682E9A" w:rsidRPr="003F322F" w:rsidRDefault="00682E9A" w:rsidP="00E87C87">
            <w:pPr>
              <w:jc w:val="both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US"/>
              </w:rPr>
              <w:t xml:space="preserve">GROUP BY </w:t>
            </w:r>
            <w:r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MAPHG</w:t>
            </w:r>
          </w:p>
        </w:tc>
      </w:tr>
      <w:tr w:rsidR="00682E9A" w:rsidRPr="00050E27" w14:paraId="23C158CE" w14:textId="77777777" w:rsidTr="00D54C4C">
        <w:trPr>
          <w:trHeight w:val="539"/>
        </w:trPr>
        <w:tc>
          <w:tcPr>
            <w:tcW w:w="704" w:type="dxa"/>
            <w:vMerge/>
          </w:tcPr>
          <w:p w14:paraId="4BF6893C" w14:textId="77777777" w:rsidR="00682E9A" w:rsidRPr="00066F54" w:rsidRDefault="00682E9A" w:rsidP="00E87C87">
            <w:pPr>
              <w:pStyle w:val="ListParagraph"/>
              <w:numPr>
                <w:ilvl w:val="0"/>
                <w:numId w:val="1"/>
              </w:numPr>
              <w:ind w:left="584" w:hanging="357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105" w:type="dxa"/>
            <w:vMerge/>
          </w:tcPr>
          <w:p w14:paraId="4BFBB1EA" w14:textId="77777777" w:rsidR="00682E9A" w:rsidRPr="008F258A" w:rsidRDefault="00682E9A" w:rsidP="00E87C87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9028" w:type="dxa"/>
          </w:tcPr>
          <w:p w14:paraId="11E54629" w14:textId="7B41B2D5" w:rsidR="00682E9A" w:rsidRDefault="00B91F2A" w:rsidP="00E87C87">
            <w:pPr>
              <w:jc w:val="both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US"/>
              </w:rPr>
            </w:pPr>
            <w:r w:rsidRPr="00B91F2A">
              <w:rPr>
                <w:rFonts w:ascii="Times New Roman" w:hAnsi="Times New Roman" w:cs="Times New Roman"/>
                <w:b/>
                <w:bCs/>
                <w:position w:val="-76"/>
                <w:sz w:val="26"/>
                <w:szCs w:val="26"/>
                <w:lang w:val="en-US"/>
              </w:rPr>
              <w:object w:dxaOrig="5179" w:dyaOrig="1640" w14:anchorId="52BEC2EB">
                <v:shape id="_x0000_i3673" type="#_x0000_t75" style="width:259.2pt;height:82.2pt" o:ole="">
                  <v:imagedata r:id="rId138" o:title=""/>
                </v:shape>
                <o:OLEObject Type="Embed" ProgID="Equation.DSMT4" ShapeID="_x0000_i3673" DrawAspect="Content" ObjectID="_1710435727" r:id="rId139"/>
              </w:object>
            </w:r>
          </w:p>
        </w:tc>
      </w:tr>
      <w:tr w:rsidR="00682E9A" w:rsidRPr="00050E27" w14:paraId="7BAB0FC2" w14:textId="77777777" w:rsidTr="00D54C4C">
        <w:trPr>
          <w:trHeight w:val="539"/>
        </w:trPr>
        <w:tc>
          <w:tcPr>
            <w:tcW w:w="704" w:type="dxa"/>
            <w:vMerge/>
          </w:tcPr>
          <w:p w14:paraId="565DF02E" w14:textId="77777777" w:rsidR="00682E9A" w:rsidRPr="00066F54" w:rsidRDefault="00682E9A" w:rsidP="00E87C87">
            <w:pPr>
              <w:pStyle w:val="ListParagraph"/>
              <w:numPr>
                <w:ilvl w:val="0"/>
                <w:numId w:val="1"/>
              </w:numPr>
              <w:ind w:left="584" w:hanging="357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105" w:type="dxa"/>
            <w:vMerge/>
          </w:tcPr>
          <w:p w14:paraId="6CD3E9AD" w14:textId="77777777" w:rsidR="00682E9A" w:rsidRPr="008F258A" w:rsidRDefault="00682E9A" w:rsidP="00E87C87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9028" w:type="dxa"/>
          </w:tcPr>
          <w:p w14:paraId="18B8914E" w14:textId="77777777" w:rsidR="00682E9A" w:rsidRDefault="00682E9A" w:rsidP="00E87C87">
            <w:pPr>
              <w:jc w:val="both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US"/>
              </w:rPr>
            </w:pPr>
          </w:p>
        </w:tc>
      </w:tr>
      <w:tr w:rsidR="00B91F2A" w:rsidRPr="00050E27" w14:paraId="36FAB131" w14:textId="77777777" w:rsidTr="00D54C4C">
        <w:trPr>
          <w:trHeight w:val="539"/>
        </w:trPr>
        <w:tc>
          <w:tcPr>
            <w:tcW w:w="704" w:type="dxa"/>
            <w:vMerge w:val="restart"/>
          </w:tcPr>
          <w:p w14:paraId="2C47DE6E" w14:textId="77777777" w:rsidR="00B91F2A" w:rsidRPr="00066F54" w:rsidRDefault="00B91F2A" w:rsidP="00E87C87">
            <w:pPr>
              <w:pStyle w:val="ListParagraph"/>
              <w:numPr>
                <w:ilvl w:val="0"/>
                <w:numId w:val="1"/>
              </w:numPr>
              <w:ind w:left="584" w:hanging="357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105" w:type="dxa"/>
            <w:vMerge w:val="restart"/>
          </w:tcPr>
          <w:p w14:paraId="5C2CE0D3" w14:textId="6F3AE7F8" w:rsidR="00B91F2A" w:rsidRPr="008F258A" w:rsidRDefault="00B91F2A" w:rsidP="00E87C87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047ECA">
              <w:rPr>
                <w:rFonts w:ascii="Times New Roman" w:hAnsi="Times New Roman" w:cs="Times New Roman"/>
                <w:sz w:val="26"/>
                <w:szCs w:val="26"/>
              </w:rPr>
              <w:t xml:space="preserve">Cho biết những </w:t>
            </w:r>
            <w:r w:rsidRPr="00047ECA">
              <w:rPr>
                <w:rFonts w:ascii="Times New Roman" w:hAnsi="Times New Roman" w:cs="Times New Roman"/>
                <w:sz w:val="26"/>
                <w:szCs w:val="26"/>
              </w:rPr>
              <w:lastRenderedPageBreak/>
              <w:t>phòng ban định vị ở nhiều nơi.</w:t>
            </w:r>
          </w:p>
        </w:tc>
        <w:tc>
          <w:tcPr>
            <w:tcW w:w="9028" w:type="dxa"/>
          </w:tcPr>
          <w:p w14:paraId="0C0B556C" w14:textId="77777777" w:rsidR="00B91F2A" w:rsidRDefault="00B91F2A" w:rsidP="00E87C87">
            <w:pPr>
              <w:jc w:val="both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US"/>
              </w:rPr>
              <w:lastRenderedPageBreak/>
              <w:t xml:space="preserve">SELECT </w:t>
            </w:r>
            <w:r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TENPHG, MAPHG, COUNT(DDIEM_DA) AS SODD</w:t>
            </w:r>
          </w:p>
          <w:p w14:paraId="29D8C79C" w14:textId="77777777" w:rsidR="00B91F2A" w:rsidRDefault="00B91F2A" w:rsidP="00E87C87">
            <w:pPr>
              <w:jc w:val="both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US"/>
              </w:rPr>
              <w:t xml:space="preserve">FROM </w:t>
            </w:r>
            <w:r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PHONGBAN PB, DEAN DA</w:t>
            </w:r>
          </w:p>
          <w:p w14:paraId="7C6E6810" w14:textId="77777777" w:rsidR="00B91F2A" w:rsidRDefault="00B91F2A" w:rsidP="00E87C87">
            <w:pPr>
              <w:jc w:val="both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US"/>
              </w:rPr>
              <w:lastRenderedPageBreak/>
              <w:t xml:space="preserve">WHERE </w:t>
            </w:r>
            <w:r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MAPHG = PHONG</w:t>
            </w:r>
          </w:p>
          <w:p w14:paraId="3B78EF58" w14:textId="77777777" w:rsidR="00B91F2A" w:rsidRDefault="00B91F2A" w:rsidP="00E87C87">
            <w:pPr>
              <w:jc w:val="both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US"/>
              </w:rPr>
              <w:t xml:space="preserve">GROUP BY </w:t>
            </w:r>
            <w:r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MAPHG</w:t>
            </w:r>
          </w:p>
          <w:p w14:paraId="40B9E7B4" w14:textId="15FB2E88" w:rsidR="00B91F2A" w:rsidRPr="00047ECA" w:rsidRDefault="00B91F2A" w:rsidP="00E87C87">
            <w:pPr>
              <w:jc w:val="both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US"/>
              </w:rPr>
              <w:t xml:space="preserve">HAVING </w:t>
            </w:r>
            <w:r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SODD &gt;= 2</w:t>
            </w:r>
          </w:p>
        </w:tc>
      </w:tr>
      <w:tr w:rsidR="00B91F2A" w:rsidRPr="00050E27" w14:paraId="37248F00" w14:textId="77777777" w:rsidTr="00D54C4C">
        <w:trPr>
          <w:trHeight w:val="539"/>
        </w:trPr>
        <w:tc>
          <w:tcPr>
            <w:tcW w:w="704" w:type="dxa"/>
            <w:vMerge/>
          </w:tcPr>
          <w:p w14:paraId="790CACD2" w14:textId="77777777" w:rsidR="00B91F2A" w:rsidRPr="00066F54" w:rsidRDefault="00B91F2A" w:rsidP="00B91F2A">
            <w:pPr>
              <w:pStyle w:val="ListParagraph"/>
              <w:ind w:left="584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105" w:type="dxa"/>
            <w:vMerge/>
          </w:tcPr>
          <w:p w14:paraId="764EF0E4" w14:textId="77777777" w:rsidR="00B91F2A" w:rsidRPr="00047ECA" w:rsidRDefault="00B91F2A" w:rsidP="00E87C87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9028" w:type="dxa"/>
          </w:tcPr>
          <w:p w14:paraId="4D7C5DBA" w14:textId="1383F3E5" w:rsidR="00B91F2A" w:rsidRDefault="00EE2CC5" w:rsidP="00E87C87">
            <w:pPr>
              <w:jc w:val="both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US"/>
              </w:rPr>
            </w:pPr>
            <w:r w:rsidRPr="00EE2CC5">
              <w:rPr>
                <w:rFonts w:ascii="Times New Roman" w:hAnsi="Times New Roman" w:cs="Times New Roman"/>
                <w:b/>
                <w:bCs/>
                <w:position w:val="-100"/>
                <w:sz w:val="26"/>
                <w:szCs w:val="26"/>
                <w:lang w:val="en-US"/>
              </w:rPr>
              <w:object w:dxaOrig="5179" w:dyaOrig="2060" w14:anchorId="3E225DC4">
                <v:shape id="_x0000_i3674" type="#_x0000_t75" style="width:259.2pt;height:103.2pt" o:ole="">
                  <v:imagedata r:id="rId140" o:title=""/>
                </v:shape>
                <o:OLEObject Type="Embed" ProgID="Equation.DSMT4" ShapeID="_x0000_i3674" DrawAspect="Content" ObjectID="_1710435728" r:id="rId141"/>
              </w:object>
            </w:r>
          </w:p>
        </w:tc>
      </w:tr>
      <w:tr w:rsidR="00B91F2A" w:rsidRPr="00050E27" w14:paraId="6F68DE69" w14:textId="77777777" w:rsidTr="00D54C4C">
        <w:trPr>
          <w:trHeight w:val="539"/>
        </w:trPr>
        <w:tc>
          <w:tcPr>
            <w:tcW w:w="704" w:type="dxa"/>
            <w:vMerge/>
          </w:tcPr>
          <w:p w14:paraId="08C85B6A" w14:textId="77777777" w:rsidR="00B91F2A" w:rsidRPr="00066F54" w:rsidRDefault="00B91F2A" w:rsidP="00B91F2A">
            <w:pPr>
              <w:pStyle w:val="ListParagraph"/>
              <w:ind w:left="584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105" w:type="dxa"/>
            <w:vMerge/>
          </w:tcPr>
          <w:p w14:paraId="0967B480" w14:textId="77777777" w:rsidR="00B91F2A" w:rsidRPr="00047ECA" w:rsidRDefault="00B91F2A" w:rsidP="00E87C87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9028" w:type="dxa"/>
          </w:tcPr>
          <w:p w14:paraId="6A844571" w14:textId="77777777" w:rsidR="00B91F2A" w:rsidRDefault="00B91F2A" w:rsidP="00E87C87">
            <w:pPr>
              <w:jc w:val="both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US"/>
              </w:rPr>
            </w:pPr>
          </w:p>
        </w:tc>
      </w:tr>
      <w:tr w:rsidR="00EE2CC5" w:rsidRPr="00050E27" w14:paraId="3E907809" w14:textId="77777777" w:rsidTr="00D54C4C">
        <w:trPr>
          <w:trHeight w:val="539"/>
        </w:trPr>
        <w:tc>
          <w:tcPr>
            <w:tcW w:w="704" w:type="dxa"/>
            <w:vMerge w:val="restart"/>
          </w:tcPr>
          <w:p w14:paraId="7EFBF962" w14:textId="77777777" w:rsidR="00EE2CC5" w:rsidRPr="00066F54" w:rsidRDefault="00EE2CC5" w:rsidP="00E87C87">
            <w:pPr>
              <w:pStyle w:val="ListParagraph"/>
              <w:numPr>
                <w:ilvl w:val="0"/>
                <w:numId w:val="1"/>
              </w:numPr>
              <w:ind w:left="584" w:hanging="357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105" w:type="dxa"/>
            <w:vMerge w:val="restart"/>
          </w:tcPr>
          <w:p w14:paraId="239B2E9F" w14:textId="214500C2" w:rsidR="00EE2CC5" w:rsidRPr="00CC204F" w:rsidRDefault="00EE2CC5" w:rsidP="00E87C87">
            <w:pPr>
              <w:tabs>
                <w:tab w:val="left" w:pos="936"/>
              </w:tabs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CC204F">
              <w:rPr>
                <w:rFonts w:ascii="Times New Roman" w:hAnsi="Times New Roman" w:cs="Times New Roman"/>
                <w:sz w:val="26"/>
                <w:szCs w:val="26"/>
              </w:rPr>
              <w:t>Danh sách các nhân viên đã tham gia nhiều hơn 3 đề án.</w:t>
            </w:r>
          </w:p>
        </w:tc>
        <w:tc>
          <w:tcPr>
            <w:tcW w:w="9028" w:type="dxa"/>
          </w:tcPr>
          <w:p w14:paraId="3E899BFB" w14:textId="49674E57" w:rsidR="00EE2CC5" w:rsidRDefault="00EE2CC5" w:rsidP="00E87C87">
            <w:pPr>
              <w:jc w:val="both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US"/>
              </w:rPr>
              <w:t xml:space="preserve">SELECT </w:t>
            </w:r>
            <w:r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 xml:space="preserve">HONV, TENLOT, TENNV, MANV, </w:t>
            </w:r>
            <w:proofErr w:type="gramStart"/>
            <w:r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COUNT(</w:t>
            </w:r>
            <w:proofErr w:type="gramEnd"/>
            <w:r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DISTINCT PC.MADA) AS SODATG</w:t>
            </w:r>
          </w:p>
          <w:p w14:paraId="4031D05D" w14:textId="5C7DB5C2" w:rsidR="00EE2CC5" w:rsidRDefault="00EE2CC5" w:rsidP="00E87C87">
            <w:pPr>
              <w:jc w:val="both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US"/>
              </w:rPr>
              <w:t xml:space="preserve">FROM </w:t>
            </w:r>
            <w:r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PHANCONG PC, DEAN DA</w:t>
            </w:r>
          </w:p>
          <w:p w14:paraId="52135401" w14:textId="3303EC99" w:rsidR="00EE2CC5" w:rsidRPr="007B54E6" w:rsidRDefault="00EE2CC5" w:rsidP="00E87C87">
            <w:pPr>
              <w:jc w:val="both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US"/>
              </w:rPr>
              <w:t xml:space="preserve">WHERE </w:t>
            </w:r>
            <w:r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MANV = MA_NVIEN</w:t>
            </w:r>
          </w:p>
          <w:p w14:paraId="4A8A8A7F" w14:textId="1B90AA19" w:rsidR="00EE2CC5" w:rsidRDefault="00EE2CC5" w:rsidP="00E87C87">
            <w:pPr>
              <w:jc w:val="both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US"/>
              </w:rPr>
              <w:t xml:space="preserve">GROUP BY </w:t>
            </w:r>
            <w:r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MANV</w:t>
            </w:r>
          </w:p>
          <w:p w14:paraId="135853B8" w14:textId="38B1D2F2" w:rsidR="00EE2CC5" w:rsidRPr="006B6EB2" w:rsidRDefault="00EE2CC5" w:rsidP="00E87C87">
            <w:pPr>
              <w:jc w:val="both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US"/>
              </w:rPr>
            </w:pPr>
            <w:r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US"/>
              </w:rPr>
              <w:t xml:space="preserve">HAVING </w:t>
            </w:r>
            <w:r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SODATG &gt; 3</w:t>
            </w:r>
          </w:p>
        </w:tc>
      </w:tr>
      <w:tr w:rsidR="00EE2CC5" w:rsidRPr="00050E27" w14:paraId="53E64B95" w14:textId="77777777" w:rsidTr="00D54C4C">
        <w:trPr>
          <w:trHeight w:val="539"/>
        </w:trPr>
        <w:tc>
          <w:tcPr>
            <w:tcW w:w="704" w:type="dxa"/>
            <w:vMerge/>
          </w:tcPr>
          <w:p w14:paraId="4D0A1234" w14:textId="77777777" w:rsidR="00EE2CC5" w:rsidRPr="00066F54" w:rsidRDefault="00EE2CC5" w:rsidP="00EE2CC5">
            <w:pPr>
              <w:pStyle w:val="ListParagraph"/>
              <w:ind w:left="584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105" w:type="dxa"/>
            <w:vMerge/>
          </w:tcPr>
          <w:p w14:paraId="1669206C" w14:textId="77777777" w:rsidR="00EE2CC5" w:rsidRPr="00CC204F" w:rsidRDefault="00EE2CC5" w:rsidP="00E87C87">
            <w:pPr>
              <w:tabs>
                <w:tab w:val="left" w:pos="936"/>
              </w:tabs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9028" w:type="dxa"/>
          </w:tcPr>
          <w:p w14:paraId="5A0D864E" w14:textId="780EFF72" w:rsidR="00EE2CC5" w:rsidRDefault="00AB7A66" w:rsidP="00E87C87">
            <w:pPr>
              <w:jc w:val="both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US"/>
              </w:rPr>
            </w:pPr>
            <w:r w:rsidRPr="005300D0">
              <w:rPr>
                <w:rFonts w:ascii="Times New Roman" w:hAnsi="Times New Roman" w:cs="Times New Roman"/>
                <w:b/>
                <w:bCs/>
                <w:position w:val="-102"/>
                <w:sz w:val="26"/>
                <w:szCs w:val="26"/>
                <w:lang w:val="en-US"/>
              </w:rPr>
              <w:object w:dxaOrig="6680" w:dyaOrig="2079" w14:anchorId="4C2CD931">
                <v:shape id="_x0000_i3675" type="#_x0000_t75" style="width:334.2pt;height:103.8pt" o:ole="">
                  <v:imagedata r:id="rId142" o:title=""/>
                </v:shape>
                <o:OLEObject Type="Embed" ProgID="Equation.DSMT4" ShapeID="_x0000_i3675" DrawAspect="Content" ObjectID="_1710435729" r:id="rId143"/>
              </w:object>
            </w:r>
          </w:p>
        </w:tc>
      </w:tr>
      <w:tr w:rsidR="00EE2CC5" w:rsidRPr="00050E27" w14:paraId="03849F2F" w14:textId="77777777" w:rsidTr="00D54C4C">
        <w:trPr>
          <w:trHeight w:val="539"/>
        </w:trPr>
        <w:tc>
          <w:tcPr>
            <w:tcW w:w="704" w:type="dxa"/>
            <w:vMerge/>
          </w:tcPr>
          <w:p w14:paraId="48BC2B01" w14:textId="77777777" w:rsidR="00EE2CC5" w:rsidRPr="00EE2CC5" w:rsidRDefault="00EE2CC5" w:rsidP="00EE2CC5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105" w:type="dxa"/>
            <w:vMerge/>
          </w:tcPr>
          <w:p w14:paraId="75CAB36E" w14:textId="77777777" w:rsidR="00EE2CC5" w:rsidRPr="00CC204F" w:rsidRDefault="00EE2CC5" w:rsidP="00E87C87">
            <w:pPr>
              <w:tabs>
                <w:tab w:val="left" w:pos="936"/>
              </w:tabs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9028" w:type="dxa"/>
          </w:tcPr>
          <w:p w14:paraId="7C527CA4" w14:textId="77777777" w:rsidR="00EE2CC5" w:rsidRDefault="00EE2CC5" w:rsidP="00E87C87">
            <w:pPr>
              <w:jc w:val="both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US"/>
              </w:rPr>
            </w:pPr>
          </w:p>
        </w:tc>
      </w:tr>
      <w:tr w:rsidR="00AB7A66" w:rsidRPr="00050E27" w14:paraId="7FF7CB60" w14:textId="77777777" w:rsidTr="00D54C4C">
        <w:trPr>
          <w:trHeight w:val="1602"/>
        </w:trPr>
        <w:tc>
          <w:tcPr>
            <w:tcW w:w="704" w:type="dxa"/>
            <w:vMerge w:val="restart"/>
          </w:tcPr>
          <w:p w14:paraId="5252709A" w14:textId="77777777" w:rsidR="00AB7A66" w:rsidRPr="00066F54" w:rsidRDefault="00AB7A66" w:rsidP="00E87C87">
            <w:pPr>
              <w:pStyle w:val="ListParagraph"/>
              <w:numPr>
                <w:ilvl w:val="0"/>
                <w:numId w:val="1"/>
              </w:numPr>
              <w:ind w:left="584" w:hanging="357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105" w:type="dxa"/>
            <w:vMerge w:val="restart"/>
          </w:tcPr>
          <w:p w14:paraId="3FB69EAF" w14:textId="28E91E94" w:rsidR="00AB7A66" w:rsidRPr="00CC204F" w:rsidRDefault="00AB7A66" w:rsidP="00E87C87">
            <w:pPr>
              <w:tabs>
                <w:tab w:val="left" w:pos="936"/>
              </w:tabs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295A73">
              <w:rPr>
                <w:rFonts w:ascii="Times New Roman" w:hAnsi="Times New Roman" w:cs="Times New Roman"/>
                <w:sz w:val="26"/>
                <w:szCs w:val="26"/>
              </w:rPr>
              <w:t>Cho biết các đề án có nhiều hơn 10 nhân viên tham gia</w:t>
            </w:r>
          </w:p>
        </w:tc>
        <w:tc>
          <w:tcPr>
            <w:tcW w:w="9028" w:type="dxa"/>
          </w:tcPr>
          <w:p w14:paraId="2451175A" w14:textId="77777777" w:rsidR="00AB7A66" w:rsidRDefault="00AB7A66" w:rsidP="00E87C87">
            <w:pPr>
              <w:jc w:val="both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US"/>
              </w:rPr>
              <w:t xml:space="preserve">SELECT </w:t>
            </w:r>
            <w:proofErr w:type="gramStart"/>
            <w:r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DA.TENDA</w:t>
            </w:r>
            <w:proofErr w:type="gramEnd"/>
            <w:r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, DA.MADA</w:t>
            </w:r>
          </w:p>
          <w:p w14:paraId="5D86AB92" w14:textId="26EF56D0" w:rsidR="00AB7A66" w:rsidRDefault="00AB7A66" w:rsidP="00E87C87">
            <w:pPr>
              <w:jc w:val="both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US"/>
              </w:rPr>
              <w:t xml:space="preserve">FROM </w:t>
            </w:r>
            <w:r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DEAN DA, PHANCONG PC</w:t>
            </w:r>
          </w:p>
          <w:p w14:paraId="288C58D7" w14:textId="77777777" w:rsidR="00AB7A66" w:rsidRDefault="00AB7A66" w:rsidP="00E87C87">
            <w:pPr>
              <w:jc w:val="both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US"/>
              </w:rPr>
              <w:t xml:space="preserve">WHERE </w:t>
            </w:r>
            <w:proofErr w:type="gramStart"/>
            <w:r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DA.MADA</w:t>
            </w:r>
            <w:proofErr w:type="gramEnd"/>
            <w:r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 xml:space="preserve"> = PC.MADA</w:t>
            </w:r>
          </w:p>
          <w:p w14:paraId="1D66AF9C" w14:textId="77777777" w:rsidR="00AB7A66" w:rsidRDefault="00AB7A66" w:rsidP="00E87C87">
            <w:pPr>
              <w:jc w:val="both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US"/>
              </w:rPr>
              <w:t xml:space="preserve">GROUP BY </w:t>
            </w:r>
            <w:r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MADA</w:t>
            </w:r>
          </w:p>
          <w:p w14:paraId="5BF27823" w14:textId="4BA6A363" w:rsidR="00AB7A66" w:rsidRPr="00DF28EE" w:rsidRDefault="00AB7A66" w:rsidP="00E87C87">
            <w:pPr>
              <w:jc w:val="both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US"/>
              </w:rPr>
              <w:t xml:space="preserve">HAVING </w:t>
            </w:r>
            <w:proofErr w:type="gramStart"/>
            <w:r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COUNT(</w:t>
            </w:r>
            <w:proofErr w:type="gramEnd"/>
            <w:r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DISTINCT MA_NVIEN) &gt; 10</w:t>
            </w:r>
          </w:p>
        </w:tc>
      </w:tr>
      <w:tr w:rsidR="00AB7A66" w:rsidRPr="00050E27" w14:paraId="55388C14" w14:textId="77777777" w:rsidTr="00D54C4C">
        <w:trPr>
          <w:trHeight w:val="1602"/>
        </w:trPr>
        <w:tc>
          <w:tcPr>
            <w:tcW w:w="704" w:type="dxa"/>
            <w:vMerge/>
          </w:tcPr>
          <w:p w14:paraId="4724D960" w14:textId="77777777" w:rsidR="00AB7A66" w:rsidRPr="00066F54" w:rsidRDefault="00AB7A66" w:rsidP="00AB7A66">
            <w:pPr>
              <w:pStyle w:val="ListParagraph"/>
              <w:ind w:left="584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105" w:type="dxa"/>
            <w:vMerge/>
          </w:tcPr>
          <w:p w14:paraId="6BB409EB" w14:textId="77777777" w:rsidR="00AB7A66" w:rsidRPr="00295A73" w:rsidRDefault="00AB7A66" w:rsidP="00E87C87">
            <w:pPr>
              <w:tabs>
                <w:tab w:val="left" w:pos="936"/>
              </w:tabs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9028" w:type="dxa"/>
          </w:tcPr>
          <w:p w14:paraId="74ED7899" w14:textId="001BD90A" w:rsidR="00AB7A66" w:rsidRDefault="00F3631D" w:rsidP="00E87C87">
            <w:pPr>
              <w:jc w:val="both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US"/>
              </w:rPr>
            </w:pPr>
            <w:r w:rsidRPr="00F3631D">
              <w:rPr>
                <w:rFonts w:ascii="Times New Roman" w:hAnsi="Times New Roman" w:cs="Times New Roman"/>
                <w:b/>
                <w:bCs/>
                <w:position w:val="-100"/>
                <w:sz w:val="26"/>
                <w:szCs w:val="26"/>
                <w:lang w:val="en-US"/>
              </w:rPr>
              <w:object w:dxaOrig="6100" w:dyaOrig="2060" w14:anchorId="2F198055">
                <v:shape id="_x0000_i3676" type="#_x0000_t75" style="width:304.8pt;height:103.2pt" o:ole="">
                  <v:imagedata r:id="rId144" o:title=""/>
                </v:shape>
                <o:OLEObject Type="Embed" ProgID="Equation.DSMT4" ShapeID="_x0000_i3676" DrawAspect="Content" ObjectID="_1710435730" r:id="rId145"/>
              </w:object>
            </w:r>
          </w:p>
        </w:tc>
      </w:tr>
      <w:tr w:rsidR="00AB7A66" w:rsidRPr="00050E27" w14:paraId="07D75A55" w14:textId="77777777" w:rsidTr="00D54C4C">
        <w:trPr>
          <w:trHeight w:val="1602"/>
        </w:trPr>
        <w:tc>
          <w:tcPr>
            <w:tcW w:w="704" w:type="dxa"/>
            <w:vMerge/>
          </w:tcPr>
          <w:p w14:paraId="170621BD" w14:textId="77777777" w:rsidR="00AB7A66" w:rsidRPr="00066F54" w:rsidRDefault="00AB7A66" w:rsidP="00AB7A66">
            <w:pPr>
              <w:pStyle w:val="ListParagraph"/>
              <w:ind w:left="584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105" w:type="dxa"/>
            <w:vMerge/>
          </w:tcPr>
          <w:p w14:paraId="61490B60" w14:textId="77777777" w:rsidR="00AB7A66" w:rsidRPr="00295A73" w:rsidRDefault="00AB7A66" w:rsidP="00E87C87">
            <w:pPr>
              <w:tabs>
                <w:tab w:val="left" w:pos="936"/>
              </w:tabs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9028" w:type="dxa"/>
          </w:tcPr>
          <w:p w14:paraId="4A465929" w14:textId="77777777" w:rsidR="00AB7A66" w:rsidRDefault="00AB7A66" w:rsidP="00E87C87">
            <w:pPr>
              <w:jc w:val="both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US"/>
              </w:rPr>
            </w:pPr>
          </w:p>
        </w:tc>
      </w:tr>
    </w:tbl>
    <w:p w14:paraId="03646695" w14:textId="77777777" w:rsidR="00EE2CC5" w:rsidRDefault="00EE2CC5">
      <w:pPr>
        <w:rPr>
          <w:rFonts w:ascii="Times New Roman" w:hAnsi="Times New Roman" w:cs="Times New Roman"/>
          <w:sz w:val="26"/>
          <w:szCs w:val="26"/>
        </w:rPr>
      </w:pPr>
    </w:p>
    <w:p w14:paraId="432805CD" w14:textId="77777777" w:rsidR="00EE2CC5" w:rsidRPr="00C06D1D" w:rsidRDefault="00EE2CC5">
      <w:pPr>
        <w:rPr>
          <w:rFonts w:ascii="Times New Roman" w:hAnsi="Times New Roman" w:cs="Times New Roman"/>
          <w:sz w:val="26"/>
          <w:szCs w:val="26"/>
        </w:rPr>
      </w:pPr>
    </w:p>
    <w:sectPr w:rsidR="00EE2CC5" w:rsidRPr="00C06D1D" w:rsidSect="00066F54">
      <w:pgSz w:w="11906" w:h="16838"/>
      <w:pgMar w:top="1134" w:right="1134" w:bottom="1134" w:left="1134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Mangal">
    <w:panose1 w:val="00000400000000000000"/>
    <w:charset w:val="00"/>
    <w:family w:val="roman"/>
    <w:pitch w:val="variable"/>
    <w:sig w:usb0="00008003" w:usb1="00000000" w:usb2="00000000" w:usb3="00000000" w:csb0="00000001" w:csb1="00000000"/>
  </w:font>
  <w:font w:name="DengXian Light">
    <w:altName w:val="等线 Light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CE32077"/>
    <w:multiLevelType w:val="hybridMultilevel"/>
    <w:tmpl w:val="4796B89A"/>
    <w:lvl w:ilvl="0" w:tplc="F9AE0A06">
      <w:start w:val="1"/>
      <w:numFmt w:val="decimal"/>
      <w:lvlText w:val="%1"/>
      <w:lvlJc w:val="left"/>
      <w:pPr>
        <w:ind w:left="928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20"/>
  <w:characterSpacingControl w:val="doNotCompress"/>
  <w:compat>
    <w:applyBreakingRules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B56AE"/>
    <w:rsid w:val="00001675"/>
    <w:rsid w:val="000035B1"/>
    <w:rsid w:val="00005922"/>
    <w:rsid w:val="00007B04"/>
    <w:rsid w:val="000118E6"/>
    <w:rsid w:val="000154F2"/>
    <w:rsid w:val="0002006E"/>
    <w:rsid w:val="00023383"/>
    <w:rsid w:val="00025493"/>
    <w:rsid w:val="000266B9"/>
    <w:rsid w:val="00027EA9"/>
    <w:rsid w:val="00030CAD"/>
    <w:rsid w:val="000319D8"/>
    <w:rsid w:val="000326A3"/>
    <w:rsid w:val="00037A86"/>
    <w:rsid w:val="00040655"/>
    <w:rsid w:val="00041739"/>
    <w:rsid w:val="00041A57"/>
    <w:rsid w:val="00043EDB"/>
    <w:rsid w:val="00046182"/>
    <w:rsid w:val="00047ECA"/>
    <w:rsid w:val="00050E27"/>
    <w:rsid w:val="00053273"/>
    <w:rsid w:val="00057096"/>
    <w:rsid w:val="000574B9"/>
    <w:rsid w:val="00066F54"/>
    <w:rsid w:val="00070405"/>
    <w:rsid w:val="00070DE4"/>
    <w:rsid w:val="00071350"/>
    <w:rsid w:val="00076464"/>
    <w:rsid w:val="00076CD7"/>
    <w:rsid w:val="00080F01"/>
    <w:rsid w:val="00086372"/>
    <w:rsid w:val="00086E20"/>
    <w:rsid w:val="00093A44"/>
    <w:rsid w:val="00093C86"/>
    <w:rsid w:val="000944C3"/>
    <w:rsid w:val="0009460A"/>
    <w:rsid w:val="000A0D21"/>
    <w:rsid w:val="000A4332"/>
    <w:rsid w:val="000A7791"/>
    <w:rsid w:val="000B0603"/>
    <w:rsid w:val="000C14E1"/>
    <w:rsid w:val="000C2A7C"/>
    <w:rsid w:val="000C330A"/>
    <w:rsid w:val="000C644E"/>
    <w:rsid w:val="000D2504"/>
    <w:rsid w:val="000D29CD"/>
    <w:rsid w:val="000D655E"/>
    <w:rsid w:val="000D6A04"/>
    <w:rsid w:val="000F33C3"/>
    <w:rsid w:val="000F39CE"/>
    <w:rsid w:val="000F3AD2"/>
    <w:rsid w:val="000F6E7D"/>
    <w:rsid w:val="001043C2"/>
    <w:rsid w:val="00104B62"/>
    <w:rsid w:val="00104B76"/>
    <w:rsid w:val="00105789"/>
    <w:rsid w:val="00105B4E"/>
    <w:rsid w:val="00105C71"/>
    <w:rsid w:val="00106B31"/>
    <w:rsid w:val="0011047C"/>
    <w:rsid w:val="001115A5"/>
    <w:rsid w:val="001148B2"/>
    <w:rsid w:val="0011665C"/>
    <w:rsid w:val="001307C7"/>
    <w:rsid w:val="00131E82"/>
    <w:rsid w:val="001325B8"/>
    <w:rsid w:val="00134D75"/>
    <w:rsid w:val="0014346B"/>
    <w:rsid w:val="00143E26"/>
    <w:rsid w:val="001468C7"/>
    <w:rsid w:val="00147110"/>
    <w:rsid w:val="001478EC"/>
    <w:rsid w:val="00155787"/>
    <w:rsid w:val="001559FE"/>
    <w:rsid w:val="001570C4"/>
    <w:rsid w:val="00164CFC"/>
    <w:rsid w:val="001701E5"/>
    <w:rsid w:val="00171E85"/>
    <w:rsid w:val="001753CA"/>
    <w:rsid w:val="00175617"/>
    <w:rsid w:val="00180D63"/>
    <w:rsid w:val="001836EF"/>
    <w:rsid w:val="001837D1"/>
    <w:rsid w:val="00186DD0"/>
    <w:rsid w:val="00190794"/>
    <w:rsid w:val="00194D11"/>
    <w:rsid w:val="00194DCB"/>
    <w:rsid w:val="00195151"/>
    <w:rsid w:val="00195350"/>
    <w:rsid w:val="001A37EF"/>
    <w:rsid w:val="001A3DDC"/>
    <w:rsid w:val="001A48EB"/>
    <w:rsid w:val="001A75FD"/>
    <w:rsid w:val="001B011B"/>
    <w:rsid w:val="001B02C0"/>
    <w:rsid w:val="001B0554"/>
    <w:rsid w:val="001B0634"/>
    <w:rsid w:val="001B3145"/>
    <w:rsid w:val="001B3334"/>
    <w:rsid w:val="001B3664"/>
    <w:rsid w:val="001B6F8B"/>
    <w:rsid w:val="001C079C"/>
    <w:rsid w:val="001C0FFA"/>
    <w:rsid w:val="001D00F2"/>
    <w:rsid w:val="001D0865"/>
    <w:rsid w:val="001D47EF"/>
    <w:rsid w:val="001D5ADD"/>
    <w:rsid w:val="001E05DB"/>
    <w:rsid w:val="001E142A"/>
    <w:rsid w:val="001E6A09"/>
    <w:rsid w:val="001E7C90"/>
    <w:rsid w:val="001F34F7"/>
    <w:rsid w:val="001F3935"/>
    <w:rsid w:val="00200005"/>
    <w:rsid w:val="00200813"/>
    <w:rsid w:val="00203B38"/>
    <w:rsid w:val="00204215"/>
    <w:rsid w:val="002054DF"/>
    <w:rsid w:val="00205A9A"/>
    <w:rsid w:val="002130F8"/>
    <w:rsid w:val="00214B16"/>
    <w:rsid w:val="00217B7F"/>
    <w:rsid w:val="0022424E"/>
    <w:rsid w:val="002301DC"/>
    <w:rsid w:val="00234B24"/>
    <w:rsid w:val="00240D71"/>
    <w:rsid w:val="002431B5"/>
    <w:rsid w:val="00247904"/>
    <w:rsid w:val="00252061"/>
    <w:rsid w:val="00254F82"/>
    <w:rsid w:val="002576D0"/>
    <w:rsid w:val="00260081"/>
    <w:rsid w:val="00272548"/>
    <w:rsid w:val="00273AC6"/>
    <w:rsid w:val="002762CB"/>
    <w:rsid w:val="002830C9"/>
    <w:rsid w:val="0028347E"/>
    <w:rsid w:val="00283756"/>
    <w:rsid w:val="00286642"/>
    <w:rsid w:val="00293644"/>
    <w:rsid w:val="00295095"/>
    <w:rsid w:val="00295A73"/>
    <w:rsid w:val="0029724F"/>
    <w:rsid w:val="002A46EB"/>
    <w:rsid w:val="002A5B2E"/>
    <w:rsid w:val="002C5BFB"/>
    <w:rsid w:val="002D0924"/>
    <w:rsid w:val="002D3A50"/>
    <w:rsid w:val="002D46BD"/>
    <w:rsid w:val="002E1992"/>
    <w:rsid w:val="002E634B"/>
    <w:rsid w:val="002F0494"/>
    <w:rsid w:val="002F0FDC"/>
    <w:rsid w:val="002F13D7"/>
    <w:rsid w:val="002F2C0B"/>
    <w:rsid w:val="002F4373"/>
    <w:rsid w:val="002F489B"/>
    <w:rsid w:val="002F496D"/>
    <w:rsid w:val="002F7ED0"/>
    <w:rsid w:val="003012B7"/>
    <w:rsid w:val="003028A2"/>
    <w:rsid w:val="003073E2"/>
    <w:rsid w:val="003104C1"/>
    <w:rsid w:val="00316CC0"/>
    <w:rsid w:val="0032211B"/>
    <w:rsid w:val="003250B1"/>
    <w:rsid w:val="00327122"/>
    <w:rsid w:val="003274EC"/>
    <w:rsid w:val="00327CE4"/>
    <w:rsid w:val="003317A0"/>
    <w:rsid w:val="00341725"/>
    <w:rsid w:val="0034756B"/>
    <w:rsid w:val="003507B2"/>
    <w:rsid w:val="00352FEE"/>
    <w:rsid w:val="00356607"/>
    <w:rsid w:val="00363D91"/>
    <w:rsid w:val="00365621"/>
    <w:rsid w:val="0036595E"/>
    <w:rsid w:val="00370010"/>
    <w:rsid w:val="00374115"/>
    <w:rsid w:val="00374F21"/>
    <w:rsid w:val="00375BC8"/>
    <w:rsid w:val="00396C74"/>
    <w:rsid w:val="003A09C3"/>
    <w:rsid w:val="003A3522"/>
    <w:rsid w:val="003A4C9E"/>
    <w:rsid w:val="003B61E8"/>
    <w:rsid w:val="003B7CFC"/>
    <w:rsid w:val="003C2415"/>
    <w:rsid w:val="003D20FB"/>
    <w:rsid w:val="003D315A"/>
    <w:rsid w:val="003D6490"/>
    <w:rsid w:val="003D651B"/>
    <w:rsid w:val="003E3999"/>
    <w:rsid w:val="003E72ED"/>
    <w:rsid w:val="003F322F"/>
    <w:rsid w:val="00402883"/>
    <w:rsid w:val="00404DF1"/>
    <w:rsid w:val="0040644B"/>
    <w:rsid w:val="00411051"/>
    <w:rsid w:val="004121FC"/>
    <w:rsid w:val="00415BBC"/>
    <w:rsid w:val="004175D7"/>
    <w:rsid w:val="004208C2"/>
    <w:rsid w:val="004219C9"/>
    <w:rsid w:val="00422E66"/>
    <w:rsid w:val="004254F9"/>
    <w:rsid w:val="0042699B"/>
    <w:rsid w:val="004274C0"/>
    <w:rsid w:val="0043250F"/>
    <w:rsid w:val="00434E39"/>
    <w:rsid w:val="00436EAB"/>
    <w:rsid w:val="00437483"/>
    <w:rsid w:val="00443593"/>
    <w:rsid w:val="004500F2"/>
    <w:rsid w:val="0045037E"/>
    <w:rsid w:val="00451579"/>
    <w:rsid w:val="0045293A"/>
    <w:rsid w:val="00454784"/>
    <w:rsid w:val="00454BC9"/>
    <w:rsid w:val="004551C2"/>
    <w:rsid w:val="004558B2"/>
    <w:rsid w:val="004603B8"/>
    <w:rsid w:val="00460A64"/>
    <w:rsid w:val="0046415A"/>
    <w:rsid w:val="00470591"/>
    <w:rsid w:val="0047225E"/>
    <w:rsid w:val="004744EB"/>
    <w:rsid w:val="0047554F"/>
    <w:rsid w:val="00476B04"/>
    <w:rsid w:val="00476CE1"/>
    <w:rsid w:val="004801A0"/>
    <w:rsid w:val="0048124D"/>
    <w:rsid w:val="0048358D"/>
    <w:rsid w:val="004835AD"/>
    <w:rsid w:val="00486DBB"/>
    <w:rsid w:val="00492B4E"/>
    <w:rsid w:val="00492C59"/>
    <w:rsid w:val="00496DCB"/>
    <w:rsid w:val="00497680"/>
    <w:rsid w:val="004A0359"/>
    <w:rsid w:val="004A241E"/>
    <w:rsid w:val="004A7FC4"/>
    <w:rsid w:val="004B0467"/>
    <w:rsid w:val="004B0716"/>
    <w:rsid w:val="004B6480"/>
    <w:rsid w:val="004B6CDE"/>
    <w:rsid w:val="004C13CB"/>
    <w:rsid w:val="004C2116"/>
    <w:rsid w:val="004D1E81"/>
    <w:rsid w:val="004D46D3"/>
    <w:rsid w:val="004D69EE"/>
    <w:rsid w:val="004D7C14"/>
    <w:rsid w:val="004E26FA"/>
    <w:rsid w:val="004E4B0A"/>
    <w:rsid w:val="004E7D82"/>
    <w:rsid w:val="004F28C7"/>
    <w:rsid w:val="004F49DF"/>
    <w:rsid w:val="00502E52"/>
    <w:rsid w:val="00503417"/>
    <w:rsid w:val="00503567"/>
    <w:rsid w:val="00503826"/>
    <w:rsid w:val="0051063A"/>
    <w:rsid w:val="00513429"/>
    <w:rsid w:val="00524CD4"/>
    <w:rsid w:val="005253E1"/>
    <w:rsid w:val="005265FC"/>
    <w:rsid w:val="005300D0"/>
    <w:rsid w:val="00530F73"/>
    <w:rsid w:val="00535F7E"/>
    <w:rsid w:val="005409FC"/>
    <w:rsid w:val="0055032B"/>
    <w:rsid w:val="00551E08"/>
    <w:rsid w:val="005525D8"/>
    <w:rsid w:val="0055595E"/>
    <w:rsid w:val="00561536"/>
    <w:rsid w:val="0056591D"/>
    <w:rsid w:val="00572B19"/>
    <w:rsid w:val="0057348D"/>
    <w:rsid w:val="005772C8"/>
    <w:rsid w:val="00581FB4"/>
    <w:rsid w:val="00583FEA"/>
    <w:rsid w:val="005855CC"/>
    <w:rsid w:val="00586764"/>
    <w:rsid w:val="00586A1C"/>
    <w:rsid w:val="00586F22"/>
    <w:rsid w:val="00590F30"/>
    <w:rsid w:val="00592006"/>
    <w:rsid w:val="00592E80"/>
    <w:rsid w:val="005931B1"/>
    <w:rsid w:val="005A04D2"/>
    <w:rsid w:val="005A4D3E"/>
    <w:rsid w:val="005A69BF"/>
    <w:rsid w:val="005A6D33"/>
    <w:rsid w:val="005A70F7"/>
    <w:rsid w:val="005A7E37"/>
    <w:rsid w:val="005B29B9"/>
    <w:rsid w:val="005B49DD"/>
    <w:rsid w:val="005B5624"/>
    <w:rsid w:val="005B6F2D"/>
    <w:rsid w:val="005C6A51"/>
    <w:rsid w:val="005C6BF6"/>
    <w:rsid w:val="005D0133"/>
    <w:rsid w:val="005D57B3"/>
    <w:rsid w:val="005E7712"/>
    <w:rsid w:val="005F1666"/>
    <w:rsid w:val="005F17DF"/>
    <w:rsid w:val="005F73B7"/>
    <w:rsid w:val="00610314"/>
    <w:rsid w:val="00615E05"/>
    <w:rsid w:val="00616C4F"/>
    <w:rsid w:val="00617A23"/>
    <w:rsid w:val="00630F65"/>
    <w:rsid w:val="00631C65"/>
    <w:rsid w:val="0063234E"/>
    <w:rsid w:val="0063286F"/>
    <w:rsid w:val="006364E7"/>
    <w:rsid w:val="00636789"/>
    <w:rsid w:val="00642C21"/>
    <w:rsid w:val="00646730"/>
    <w:rsid w:val="006477AC"/>
    <w:rsid w:val="00652DEE"/>
    <w:rsid w:val="0066097E"/>
    <w:rsid w:val="006619EC"/>
    <w:rsid w:val="00662CBD"/>
    <w:rsid w:val="006638C3"/>
    <w:rsid w:val="006648A5"/>
    <w:rsid w:val="00664CE0"/>
    <w:rsid w:val="00677822"/>
    <w:rsid w:val="00682E9A"/>
    <w:rsid w:val="0068340D"/>
    <w:rsid w:val="00686E09"/>
    <w:rsid w:val="00692188"/>
    <w:rsid w:val="00693211"/>
    <w:rsid w:val="006A06AE"/>
    <w:rsid w:val="006A1FA2"/>
    <w:rsid w:val="006A2EBB"/>
    <w:rsid w:val="006A5F61"/>
    <w:rsid w:val="006A6B1F"/>
    <w:rsid w:val="006A7773"/>
    <w:rsid w:val="006A785C"/>
    <w:rsid w:val="006B394F"/>
    <w:rsid w:val="006B3E25"/>
    <w:rsid w:val="006B6EB2"/>
    <w:rsid w:val="006C2850"/>
    <w:rsid w:val="006C4B16"/>
    <w:rsid w:val="006C6108"/>
    <w:rsid w:val="006C6C86"/>
    <w:rsid w:val="006E031A"/>
    <w:rsid w:val="006E0EBF"/>
    <w:rsid w:val="006E26DC"/>
    <w:rsid w:val="006E4C78"/>
    <w:rsid w:val="006E6F48"/>
    <w:rsid w:val="006F016A"/>
    <w:rsid w:val="006F3E79"/>
    <w:rsid w:val="006F63E3"/>
    <w:rsid w:val="00704DB2"/>
    <w:rsid w:val="007154A9"/>
    <w:rsid w:val="00715AB9"/>
    <w:rsid w:val="0072027B"/>
    <w:rsid w:val="00720E7F"/>
    <w:rsid w:val="0072523A"/>
    <w:rsid w:val="0072543C"/>
    <w:rsid w:val="00726D76"/>
    <w:rsid w:val="00727B93"/>
    <w:rsid w:val="00730F12"/>
    <w:rsid w:val="007331F8"/>
    <w:rsid w:val="00741DA4"/>
    <w:rsid w:val="00743978"/>
    <w:rsid w:val="00744DDF"/>
    <w:rsid w:val="007521B2"/>
    <w:rsid w:val="00762656"/>
    <w:rsid w:val="0076460A"/>
    <w:rsid w:val="0076572C"/>
    <w:rsid w:val="00772588"/>
    <w:rsid w:val="007727A0"/>
    <w:rsid w:val="00773FD5"/>
    <w:rsid w:val="0077428D"/>
    <w:rsid w:val="0077495C"/>
    <w:rsid w:val="00774B99"/>
    <w:rsid w:val="007753BD"/>
    <w:rsid w:val="00775A42"/>
    <w:rsid w:val="0078449A"/>
    <w:rsid w:val="00784D5E"/>
    <w:rsid w:val="007859C8"/>
    <w:rsid w:val="00787353"/>
    <w:rsid w:val="0079074B"/>
    <w:rsid w:val="00790E87"/>
    <w:rsid w:val="0079196A"/>
    <w:rsid w:val="00791D2B"/>
    <w:rsid w:val="00793220"/>
    <w:rsid w:val="00793A3D"/>
    <w:rsid w:val="007A08DC"/>
    <w:rsid w:val="007A5DA3"/>
    <w:rsid w:val="007B2E7F"/>
    <w:rsid w:val="007B54E6"/>
    <w:rsid w:val="007B56AE"/>
    <w:rsid w:val="007B56CB"/>
    <w:rsid w:val="007B5C97"/>
    <w:rsid w:val="007C1AD1"/>
    <w:rsid w:val="007C257F"/>
    <w:rsid w:val="007C6B1E"/>
    <w:rsid w:val="007C7586"/>
    <w:rsid w:val="007C79F0"/>
    <w:rsid w:val="007D2AF4"/>
    <w:rsid w:val="007D31B7"/>
    <w:rsid w:val="007D3214"/>
    <w:rsid w:val="007D4457"/>
    <w:rsid w:val="007D49ED"/>
    <w:rsid w:val="007D6AAD"/>
    <w:rsid w:val="007E195F"/>
    <w:rsid w:val="007E2463"/>
    <w:rsid w:val="007E5B6B"/>
    <w:rsid w:val="007F070D"/>
    <w:rsid w:val="007F13FD"/>
    <w:rsid w:val="007F5424"/>
    <w:rsid w:val="007F54C1"/>
    <w:rsid w:val="007F5B94"/>
    <w:rsid w:val="008021E5"/>
    <w:rsid w:val="00802EE8"/>
    <w:rsid w:val="008070F1"/>
    <w:rsid w:val="00807FC2"/>
    <w:rsid w:val="0081498B"/>
    <w:rsid w:val="008219BC"/>
    <w:rsid w:val="00821A60"/>
    <w:rsid w:val="00824D7A"/>
    <w:rsid w:val="0083377B"/>
    <w:rsid w:val="00833C77"/>
    <w:rsid w:val="00835802"/>
    <w:rsid w:val="00835C9B"/>
    <w:rsid w:val="0084468A"/>
    <w:rsid w:val="00847BE6"/>
    <w:rsid w:val="00863983"/>
    <w:rsid w:val="0087054D"/>
    <w:rsid w:val="00873084"/>
    <w:rsid w:val="008744C8"/>
    <w:rsid w:val="008766F1"/>
    <w:rsid w:val="00877A71"/>
    <w:rsid w:val="0088757F"/>
    <w:rsid w:val="008921F6"/>
    <w:rsid w:val="0089439B"/>
    <w:rsid w:val="00896498"/>
    <w:rsid w:val="00896BAA"/>
    <w:rsid w:val="00897005"/>
    <w:rsid w:val="008A1019"/>
    <w:rsid w:val="008A3CF2"/>
    <w:rsid w:val="008B011F"/>
    <w:rsid w:val="008B33BB"/>
    <w:rsid w:val="008B72A2"/>
    <w:rsid w:val="008C03C6"/>
    <w:rsid w:val="008C52F9"/>
    <w:rsid w:val="008C78BF"/>
    <w:rsid w:val="008D0077"/>
    <w:rsid w:val="008D1090"/>
    <w:rsid w:val="008D280B"/>
    <w:rsid w:val="008D6E95"/>
    <w:rsid w:val="008D72FE"/>
    <w:rsid w:val="008D7F9E"/>
    <w:rsid w:val="008E1470"/>
    <w:rsid w:val="008F042A"/>
    <w:rsid w:val="008F258A"/>
    <w:rsid w:val="008F2AF5"/>
    <w:rsid w:val="008F52EE"/>
    <w:rsid w:val="0090099B"/>
    <w:rsid w:val="009037A3"/>
    <w:rsid w:val="00904236"/>
    <w:rsid w:val="00921F4D"/>
    <w:rsid w:val="00922E3C"/>
    <w:rsid w:val="00923E3B"/>
    <w:rsid w:val="00924068"/>
    <w:rsid w:val="00924D3A"/>
    <w:rsid w:val="00927161"/>
    <w:rsid w:val="00934613"/>
    <w:rsid w:val="009360F5"/>
    <w:rsid w:val="009369FD"/>
    <w:rsid w:val="009374FE"/>
    <w:rsid w:val="00940870"/>
    <w:rsid w:val="00940EB0"/>
    <w:rsid w:val="009428B5"/>
    <w:rsid w:val="009433F3"/>
    <w:rsid w:val="00943934"/>
    <w:rsid w:val="00945538"/>
    <w:rsid w:val="009469CE"/>
    <w:rsid w:val="00957E56"/>
    <w:rsid w:val="00963971"/>
    <w:rsid w:val="00967D91"/>
    <w:rsid w:val="009700DB"/>
    <w:rsid w:val="00972046"/>
    <w:rsid w:val="009720E7"/>
    <w:rsid w:val="00973855"/>
    <w:rsid w:val="00974CF7"/>
    <w:rsid w:val="00976DDB"/>
    <w:rsid w:val="00977DA8"/>
    <w:rsid w:val="00980899"/>
    <w:rsid w:val="00980FB7"/>
    <w:rsid w:val="0099085F"/>
    <w:rsid w:val="009925C6"/>
    <w:rsid w:val="00995CD2"/>
    <w:rsid w:val="00997DA4"/>
    <w:rsid w:val="009A064D"/>
    <w:rsid w:val="009A085E"/>
    <w:rsid w:val="009A1071"/>
    <w:rsid w:val="009A1634"/>
    <w:rsid w:val="009A4F4A"/>
    <w:rsid w:val="009A5F7B"/>
    <w:rsid w:val="009B14B2"/>
    <w:rsid w:val="009C3999"/>
    <w:rsid w:val="009C604E"/>
    <w:rsid w:val="009C628E"/>
    <w:rsid w:val="009D2AF4"/>
    <w:rsid w:val="009D3D0B"/>
    <w:rsid w:val="009D3FD0"/>
    <w:rsid w:val="009D46AD"/>
    <w:rsid w:val="009D680C"/>
    <w:rsid w:val="009D6D99"/>
    <w:rsid w:val="009E3427"/>
    <w:rsid w:val="009E77AD"/>
    <w:rsid w:val="009F6824"/>
    <w:rsid w:val="00A0158C"/>
    <w:rsid w:val="00A07781"/>
    <w:rsid w:val="00A10FE8"/>
    <w:rsid w:val="00A13E83"/>
    <w:rsid w:val="00A20F36"/>
    <w:rsid w:val="00A228DB"/>
    <w:rsid w:val="00A23994"/>
    <w:rsid w:val="00A25601"/>
    <w:rsid w:val="00A2595B"/>
    <w:rsid w:val="00A31262"/>
    <w:rsid w:val="00A31C2E"/>
    <w:rsid w:val="00A35E21"/>
    <w:rsid w:val="00A430F5"/>
    <w:rsid w:val="00A43317"/>
    <w:rsid w:val="00A5299C"/>
    <w:rsid w:val="00A5398E"/>
    <w:rsid w:val="00A6108C"/>
    <w:rsid w:val="00A6183F"/>
    <w:rsid w:val="00A62CA6"/>
    <w:rsid w:val="00A6378A"/>
    <w:rsid w:val="00A64D8F"/>
    <w:rsid w:val="00A67054"/>
    <w:rsid w:val="00A70C37"/>
    <w:rsid w:val="00A758AD"/>
    <w:rsid w:val="00A77153"/>
    <w:rsid w:val="00A82F9A"/>
    <w:rsid w:val="00A86E35"/>
    <w:rsid w:val="00A9083F"/>
    <w:rsid w:val="00A92693"/>
    <w:rsid w:val="00A942BE"/>
    <w:rsid w:val="00A96C93"/>
    <w:rsid w:val="00AA342E"/>
    <w:rsid w:val="00AA3BC2"/>
    <w:rsid w:val="00AA635C"/>
    <w:rsid w:val="00AA7788"/>
    <w:rsid w:val="00AB2C10"/>
    <w:rsid w:val="00AB7A66"/>
    <w:rsid w:val="00AC46B9"/>
    <w:rsid w:val="00AF0329"/>
    <w:rsid w:val="00AF179F"/>
    <w:rsid w:val="00AF1EDF"/>
    <w:rsid w:val="00AF39F7"/>
    <w:rsid w:val="00AF675A"/>
    <w:rsid w:val="00B04F04"/>
    <w:rsid w:val="00B050C7"/>
    <w:rsid w:val="00B06816"/>
    <w:rsid w:val="00B07A1E"/>
    <w:rsid w:val="00B10A6D"/>
    <w:rsid w:val="00B1131E"/>
    <w:rsid w:val="00B21AA0"/>
    <w:rsid w:val="00B22D33"/>
    <w:rsid w:val="00B22FF3"/>
    <w:rsid w:val="00B2527C"/>
    <w:rsid w:val="00B26442"/>
    <w:rsid w:val="00B2699A"/>
    <w:rsid w:val="00B3763C"/>
    <w:rsid w:val="00B46C5F"/>
    <w:rsid w:val="00B51009"/>
    <w:rsid w:val="00B54CD7"/>
    <w:rsid w:val="00B55D3C"/>
    <w:rsid w:val="00B62E8C"/>
    <w:rsid w:val="00B64F4A"/>
    <w:rsid w:val="00B650D5"/>
    <w:rsid w:val="00B67CE2"/>
    <w:rsid w:val="00B70298"/>
    <w:rsid w:val="00B71B3D"/>
    <w:rsid w:val="00B7592A"/>
    <w:rsid w:val="00B75E63"/>
    <w:rsid w:val="00B77DC6"/>
    <w:rsid w:val="00B830A3"/>
    <w:rsid w:val="00B91F2A"/>
    <w:rsid w:val="00B96B8C"/>
    <w:rsid w:val="00B9779A"/>
    <w:rsid w:val="00BA4EF2"/>
    <w:rsid w:val="00BA57FB"/>
    <w:rsid w:val="00BB179A"/>
    <w:rsid w:val="00BB4D5B"/>
    <w:rsid w:val="00BC08CC"/>
    <w:rsid w:val="00BC242B"/>
    <w:rsid w:val="00BC3358"/>
    <w:rsid w:val="00BC4C91"/>
    <w:rsid w:val="00BC5287"/>
    <w:rsid w:val="00BC7721"/>
    <w:rsid w:val="00BD04CD"/>
    <w:rsid w:val="00BD77D5"/>
    <w:rsid w:val="00BE0865"/>
    <w:rsid w:val="00BE0F3D"/>
    <w:rsid w:val="00BE17B8"/>
    <w:rsid w:val="00BE2339"/>
    <w:rsid w:val="00BE5125"/>
    <w:rsid w:val="00BE6C24"/>
    <w:rsid w:val="00BF3D2A"/>
    <w:rsid w:val="00C00475"/>
    <w:rsid w:val="00C00E33"/>
    <w:rsid w:val="00C01A3D"/>
    <w:rsid w:val="00C023B2"/>
    <w:rsid w:val="00C023F2"/>
    <w:rsid w:val="00C0366C"/>
    <w:rsid w:val="00C06C27"/>
    <w:rsid w:val="00C06D1D"/>
    <w:rsid w:val="00C108DF"/>
    <w:rsid w:val="00C112AF"/>
    <w:rsid w:val="00C139F4"/>
    <w:rsid w:val="00C14828"/>
    <w:rsid w:val="00C20964"/>
    <w:rsid w:val="00C22B99"/>
    <w:rsid w:val="00C22DA8"/>
    <w:rsid w:val="00C2445D"/>
    <w:rsid w:val="00C24605"/>
    <w:rsid w:val="00C35BDB"/>
    <w:rsid w:val="00C40858"/>
    <w:rsid w:val="00C42E18"/>
    <w:rsid w:val="00C46357"/>
    <w:rsid w:val="00C46EEF"/>
    <w:rsid w:val="00C5717B"/>
    <w:rsid w:val="00C577D8"/>
    <w:rsid w:val="00C64461"/>
    <w:rsid w:val="00C65A26"/>
    <w:rsid w:val="00C65DDF"/>
    <w:rsid w:val="00C66A8C"/>
    <w:rsid w:val="00C67526"/>
    <w:rsid w:val="00C73336"/>
    <w:rsid w:val="00C73941"/>
    <w:rsid w:val="00C76EF9"/>
    <w:rsid w:val="00C77F63"/>
    <w:rsid w:val="00C82D66"/>
    <w:rsid w:val="00C93BE2"/>
    <w:rsid w:val="00C941C3"/>
    <w:rsid w:val="00CA45D1"/>
    <w:rsid w:val="00CA5259"/>
    <w:rsid w:val="00CA6961"/>
    <w:rsid w:val="00CA7F17"/>
    <w:rsid w:val="00CB0AA6"/>
    <w:rsid w:val="00CB0F24"/>
    <w:rsid w:val="00CB11FF"/>
    <w:rsid w:val="00CB532A"/>
    <w:rsid w:val="00CB73E6"/>
    <w:rsid w:val="00CC204F"/>
    <w:rsid w:val="00CC505B"/>
    <w:rsid w:val="00CC6245"/>
    <w:rsid w:val="00CC7BE9"/>
    <w:rsid w:val="00CD2A3F"/>
    <w:rsid w:val="00CE4CEE"/>
    <w:rsid w:val="00CE7EAA"/>
    <w:rsid w:val="00CF0924"/>
    <w:rsid w:val="00CF0ABE"/>
    <w:rsid w:val="00CF34E2"/>
    <w:rsid w:val="00CF4937"/>
    <w:rsid w:val="00CF58FD"/>
    <w:rsid w:val="00CF7069"/>
    <w:rsid w:val="00D03097"/>
    <w:rsid w:val="00D034B0"/>
    <w:rsid w:val="00D03BF3"/>
    <w:rsid w:val="00D104D1"/>
    <w:rsid w:val="00D133CB"/>
    <w:rsid w:val="00D15CDD"/>
    <w:rsid w:val="00D20335"/>
    <w:rsid w:val="00D223ED"/>
    <w:rsid w:val="00D22A36"/>
    <w:rsid w:val="00D24470"/>
    <w:rsid w:val="00D2734B"/>
    <w:rsid w:val="00D30A34"/>
    <w:rsid w:val="00D31EEA"/>
    <w:rsid w:val="00D34A2D"/>
    <w:rsid w:val="00D34FE9"/>
    <w:rsid w:val="00D44703"/>
    <w:rsid w:val="00D54724"/>
    <w:rsid w:val="00D54C4C"/>
    <w:rsid w:val="00D56010"/>
    <w:rsid w:val="00D61F70"/>
    <w:rsid w:val="00D623FE"/>
    <w:rsid w:val="00D76D89"/>
    <w:rsid w:val="00D81E24"/>
    <w:rsid w:val="00D93E00"/>
    <w:rsid w:val="00D94491"/>
    <w:rsid w:val="00D96239"/>
    <w:rsid w:val="00D96431"/>
    <w:rsid w:val="00D97F73"/>
    <w:rsid w:val="00DA6985"/>
    <w:rsid w:val="00DB1676"/>
    <w:rsid w:val="00DB4975"/>
    <w:rsid w:val="00DB4A13"/>
    <w:rsid w:val="00DB596A"/>
    <w:rsid w:val="00DB72C7"/>
    <w:rsid w:val="00DC4EE7"/>
    <w:rsid w:val="00DD1556"/>
    <w:rsid w:val="00DD54E5"/>
    <w:rsid w:val="00DD7332"/>
    <w:rsid w:val="00DE1998"/>
    <w:rsid w:val="00DE37D0"/>
    <w:rsid w:val="00DE776A"/>
    <w:rsid w:val="00DF0814"/>
    <w:rsid w:val="00DF1471"/>
    <w:rsid w:val="00DF15D5"/>
    <w:rsid w:val="00DF28EE"/>
    <w:rsid w:val="00DF3264"/>
    <w:rsid w:val="00DF4A6B"/>
    <w:rsid w:val="00E006D1"/>
    <w:rsid w:val="00E00FAA"/>
    <w:rsid w:val="00E034BD"/>
    <w:rsid w:val="00E0743A"/>
    <w:rsid w:val="00E07DD6"/>
    <w:rsid w:val="00E11F09"/>
    <w:rsid w:val="00E216EF"/>
    <w:rsid w:val="00E234E1"/>
    <w:rsid w:val="00E302D3"/>
    <w:rsid w:val="00E311E7"/>
    <w:rsid w:val="00E3576A"/>
    <w:rsid w:val="00E43E53"/>
    <w:rsid w:val="00E47697"/>
    <w:rsid w:val="00E505B9"/>
    <w:rsid w:val="00E54699"/>
    <w:rsid w:val="00E61E58"/>
    <w:rsid w:val="00E62B5B"/>
    <w:rsid w:val="00E63632"/>
    <w:rsid w:val="00E63BA2"/>
    <w:rsid w:val="00E64411"/>
    <w:rsid w:val="00E64C01"/>
    <w:rsid w:val="00E64D92"/>
    <w:rsid w:val="00E666B9"/>
    <w:rsid w:val="00E750ED"/>
    <w:rsid w:val="00E82306"/>
    <w:rsid w:val="00E839F2"/>
    <w:rsid w:val="00E87156"/>
    <w:rsid w:val="00E87C87"/>
    <w:rsid w:val="00E94284"/>
    <w:rsid w:val="00E95C1A"/>
    <w:rsid w:val="00E970BA"/>
    <w:rsid w:val="00EB7B92"/>
    <w:rsid w:val="00EC1FE7"/>
    <w:rsid w:val="00EC5D27"/>
    <w:rsid w:val="00EC6504"/>
    <w:rsid w:val="00ED10AE"/>
    <w:rsid w:val="00ED35FC"/>
    <w:rsid w:val="00ED4BDD"/>
    <w:rsid w:val="00ED622B"/>
    <w:rsid w:val="00ED6F02"/>
    <w:rsid w:val="00ED7862"/>
    <w:rsid w:val="00EE10E1"/>
    <w:rsid w:val="00EE2CC5"/>
    <w:rsid w:val="00EE4E32"/>
    <w:rsid w:val="00EE6253"/>
    <w:rsid w:val="00EE7A58"/>
    <w:rsid w:val="00EF0B18"/>
    <w:rsid w:val="00EF1004"/>
    <w:rsid w:val="00EF1519"/>
    <w:rsid w:val="00EF374C"/>
    <w:rsid w:val="00EF4914"/>
    <w:rsid w:val="00EF7171"/>
    <w:rsid w:val="00F002F2"/>
    <w:rsid w:val="00F0043B"/>
    <w:rsid w:val="00F016EE"/>
    <w:rsid w:val="00F06406"/>
    <w:rsid w:val="00F10F0B"/>
    <w:rsid w:val="00F13807"/>
    <w:rsid w:val="00F2726A"/>
    <w:rsid w:val="00F335E1"/>
    <w:rsid w:val="00F348C2"/>
    <w:rsid w:val="00F35B10"/>
    <w:rsid w:val="00F3631D"/>
    <w:rsid w:val="00F4260B"/>
    <w:rsid w:val="00F43FAF"/>
    <w:rsid w:val="00F441B0"/>
    <w:rsid w:val="00F45223"/>
    <w:rsid w:val="00F5483C"/>
    <w:rsid w:val="00F6550E"/>
    <w:rsid w:val="00F71E67"/>
    <w:rsid w:val="00F732A5"/>
    <w:rsid w:val="00F7462A"/>
    <w:rsid w:val="00F76D13"/>
    <w:rsid w:val="00F81A24"/>
    <w:rsid w:val="00F81C98"/>
    <w:rsid w:val="00F83575"/>
    <w:rsid w:val="00F91D14"/>
    <w:rsid w:val="00F924D8"/>
    <w:rsid w:val="00F94171"/>
    <w:rsid w:val="00F951E0"/>
    <w:rsid w:val="00F95A2F"/>
    <w:rsid w:val="00FA0B51"/>
    <w:rsid w:val="00FA70B4"/>
    <w:rsid w:val="00FB6406"/>
    <w:rsid w:val="00FC5B34"/>
    <w:rsid w:val="00FD1E91"/>
    <w:rsid w:val="00FD27A0"/>
    <w:rsid w:val="00FD4C3E"/>
    <w:rsid w:val="00FD608A"/>
    <w:rsid w:val="00FD6509"/>
    <w:rsid w:val="00FE1123"/>
    <w:rsid w:val="00FE3240"/>
    <w:rsid w:val="00FE38E4"/>
    <w:rsid w:val="00FF008F"/>
    <w:rsid w:val="00FF268F"/>
    <w:rsid w:val="00FF3545"/>
    <w:rsid w:val="00FF6C36"/>
    <w:rsid w:val="00FF727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 w:eastAsia="zh-CN" w:bidi="hi-I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74"/>
    <o:shapelayout v:ext="edit">
      <o:idmap v:ext="edit" data="1"/>
    </o:shapelayout>
  </w:shapeDefaults>
  <w:decimalSymbol w:val="."/>
  <w:listSeparator w:val=","/>
  <w14:docId w14:val="40803D69"/>
  <w15:chartTrackingRefBased/>
  <w15:docId w15:val="{2169EF7F-1EA4-4BEE-A9FA-08F530DE8FA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2"/>
        <w:lang w:val="vi-VN" w:eastAsia="zh-CN" w:bidi="hi-IN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6B6EB2"/>
    <w:rPr>
      <w:rFonts w:cs="Mangal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066F5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066F54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63" Type="http://schemas.openxmlformats.org/officeDocument/2006/relationships/oleObject" Target="embeddings/oleObject29.bin"/><Relationship Id="rId84" Type="http://schemas.openxmlformats.org/officeDocument/2006/relationships/image" Target="media/image40.wmf"/><Relationship Id="rId138" Type="http://schemas.openxmlformats.org/officeDocument/2006/relationships/image" Target="media/image67.wmf"/><Relationship Id="rId107" Type="http://schemas.openxmlformats.org/officeDocument/2006/relationships/oleObject" Target="embeddings/oleObject51.bin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53" Type="http://schemas.openxmlformats.org/officeDocument/2006/relationships/oleObject" Target="embeddings/oleObject24.bin"/><Relationship Id="rId74" Type="http://schemas.openxmlformats.org/officeDocument/2006/relationships/image" Target="media/image35.wmf"/><Relationship Id="rId128" Type="http://schemas.openxmlformats.org/officeDocument/2006/relationships/image" Target="media/image62.wmf"/><Relationship Id="rId5" Type="http://schemas.openxmlformats.org/officeDocument/2006/relationships/webSettings" Target="webSettings.xml"/><Relationship Id="rId90" Type="http://schemas.openxmlformats.org/officeDocument/2006/relationships/image" Target="media/image43.wmf"/><Relationship Id="rId95" Type="http://schemas.openxmlformats.org/officeDocument/2006/relationships/oleObject" Target="embeddings/oleObject45.bin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4.bin"/><Relationship Id="rId118" Type="http://schemas.openxmlformats.org/officeDocument/2006/relationships/image" Target="media/image57.wmf"/><Relationship Id="rId134" Type="http://schemas.openxmlformats.org/officeDocument/2006/relationships/image" Target="media/image65.wmf"/><Relationship Id="rId139" Type="http://schemas.openxmlformats.org/officeDocument/2006/relationships/oleObject" Target="embeddings/oleObject67.bin"/><Relationship Id="rId80" Type="http://schemas.openxmlformats.org/officeDocument/2006/relationships/image" Target="media/image38.wmf"/><Relationship Id="rId85" Type="http://schemas.openxmlformats.org/officeDocument/2006/relationships/oleObject" Target="embeddings/oleObject40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9.bin"/><Relationship Id="rId108" Type="http://schemas.openxmlformats.org/officeDocument/2006/relationships/image" Target="media/image52.wmf"/><Relationship Id="rId124" Type="http://schemas.openxmlformats.org/officeDocument/2006/relationships/image" Target="media/image60.wmf"/><Relationship Id="rId129" Type="http://schemas.openxmlformats.org/officeDocument/2006/relationships/oleObject" Target="embeddings/oleObject62.bin"/><Relationship Id="rId54" Type="http://schemas.openxmlformats.org/officeDocument/2006/relationships/image" Target="media/image25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5.bin"/><Relationship Id="rId91" Type="http://schemas.openxmlformats.org/officeDocument/2006/relationships/oleObject" Target="embeddings/oleObject43.bin"/><Relationship Id="rId96" Type="http://schemas.openxmlformats.org/officeDocument/2006/relationships/image" Target="media/image46.wmf"/><Relationship Id="rId140" Type="http://schemas.openxmlformats.org/officeDocument/2006/relationships/image" Target="media/image68.wmf"/><Relationship Id="rId145" Type="http://schemas.openxmlformats.org/officeDocument/2006/relationships/oleObject" Target="embeddings/oleObject70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5.wmf"/><Relationship Id="rId119" Type="http://schemas.openxmlformats.org/officeDocument/2006/relationships/oleObject" Target="embeddings/oleObject57.bin"/><Relationship Id="rId44" Type="http://schemas.openxmlformats.org/officeDocument/2006/relationships/image" Target="media/image20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81" Type="http://schemas.openxmlformats.org/officeDocument/2006/relationships/oleObject" Target="embeddings/oleObject38.bin"/><Relationship Id="rId86" Type="http://schemas.openxmlformats.org/officeDocument/2006/relationships/image" Target="media/image41.wmf"/><Relationship Id="rId130" Type="http://schemas.openxmlformats.org/officeDocument/2006/relationships/image" Target="media/image63.wmf"/><Relationship Id="rId135" Type="http://schemas.openxmlformats.org/officeDocument/2006/relationships/oleObject" Target="embeddings/oleObject65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2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6.bin"/><Relationship Id="rId104" Type="http://schemas.openxmlformats.org/officeDocument/2006/relationships/image" Target="media/image50.wmf"/><Relationship Id="rId120" Type="http://schemas.openxmlformats.org/officeDocument/2006/relationships/image" Target="media/image58.wmf"/><Relationship Id="rId125" Type="http://schemas.openxmlformats.org/officeDocument/2006/relationships/oleObject" Target="embeddings/oleObject60.bin"/><Relationship Id="rId141" Type="http://schemas.openxmlformats.org/officeDocument/2006/relationships/oleObject" Target="embeddings/oleObject68.bin"/><Relationship Id="rId146" Type="http://schemas.openxmlformats.org/officeDocument/2006/relationships/fontTable" Target="fontTable.xml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4.wmf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3.wmf"/><Relationship Id="rId115" Type="http://schemas.openxmlformats.org/officeDocument/2006/relationships/oleObject" Target="embeddings/oleObject55.bin"/><Relationship Id="rId131" Type="http://schemas.openxmlformats.org/officeDocument/2006/relationships/oleObject" Target="embeddings/oleObject63.bin"/><Relationship Id="rId136" Type="http://schemas.openxmlformats.org/officeDocument/2006/relationships/image" Target="media/image66.wmf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61.wmf"/><Relationship Id="rId147" Type="http://schemas.openxmlformats.org/officeDocument/2006/relationships/theme" Target="theme/theme1.xml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4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8.bin"/><Relationship Id="rId142" Type="http://schemas.openxmlformats.org/officeDocument/2006/relationships/image" Target="media/image69.wmf"/><Relationship Id="rId3" Type="http://schemas.openxmlformats.org/officeDocument/2006/relationships/styles" Target="styles.xml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1.bin"/><Relationship Id="rId116" Type="http://schemas.openxmlformats.org/officeDocument/2006/relationships/image" Target="media/image56.wmf"/><Relationship Id="rId137" Type="http://schemas.openxmlformats.org/officeDocument/2006/relationships/oleObject" Target="embeddings/oleObject66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9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3.bin"/><Relationship Id="rId132" Type="http://schemas.openxmlformats.org/officeDocument/2006/relationships/image" Target="media/image64.wmf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6.bin"/><Relationship Id="rId106" Type="http://schemas.openxmlformats.org/officeDocument/2006/relationships/image" Target="media/image51.wmf"/><Relationship Id="rId127" Type="http://schemas.openxmlformats.org/officeDocument/2006/relationships/oleObject" Target="embeddings/oleObject61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9.wmf"/><Relationship Id="rId143" Type="http://schemas.openxmlformats.org/officeDocument/2006/relationships/oleObject" Target="embeddings/oleObject69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26" Type="http://schemas.openxmlformats.org/officeDocument/2006/relationships/image" Target="media/image11.wmf"/><Relationship Id="rId47" Type="http://schemas.openxmlformats.org/officeDocument/2006/relationships/oleObject" Target="embeddings/oleObject21.bin"/><Relationship Id="rId68" Type="http://schemas.openxmlformats.org/officeDocument/2006/relationships/image" Target="media/image32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4.wmf"/><Relationship Id="rId133" Type="http://schemas.openxmlformats.org/officeDocument/2006/relationships/oleObject" Target="embeddings/oleObject64.bin"/><Relationship Id="rId16" Type="http://schemas.openxmlformats.org/officeDocument/2006/relationships/image" Target="media/image6.wmf"/><Relationship Id="rId37" Type="http://schemas.openxmlformats.org/officeDocument/2006/relationships/oleObject" Target="embeddings/oleObject16.bin"/><Relationship Id="rId58" Type="http://schemas.openxmlformats.org/officeDocument/2006/relationships/image" Target="media/image27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59.bin"/><Relationship Id="rId144" Type="http://schemas.openxmlformats.org/officeDocument/2006/relationships/image" Target="media/image70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E58226B-2443-474C-97D6-E62414A898D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92</TotalTime>
  <Pages>14</Pages>
  <Words>1846</Words>
  <Characters>10524</Characters>
  <Application>Microsoft Office Word</Application>
  <DocSecurity>0</DocSecurity>
  <Lines>87</Lines>
  <Paragraphs>24</Paragraphs>
  <ScaleCrop>false</ScaleCrop>
  <Company/>
  <LinksUpToDate>false</LinksUpToDate>
  <CharactersWithSpaces>1234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GUYỄN HẢI ĐĂNG</dc:creator>
  <cp:keywords/>
  <dc:description/>
  <cp:lastModifiedBy>NGUYỄN HẢI ĐĂNG</cp:lastModifiedBy>
  <cp:revision>813</cp:revision>
  <dcterms:created xsi:type="dcterms:W3CDTF">2022-03-13T13:23:00Z</dcterms:created>
  <dcterms:modified xsi:type="dcterms:W3CDTF">2022-04-02T10:3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